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4EA193" w14:textId="12E08775" w:rsidR="00601A30" w:rsidRPr="00B1155E" w:rsidRDefault="009B38EB" w:rsidP="00B1155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Bài 2</w:t>
      </w:r>
      <w:r w:rsidR="00551F18" w:rsidRPr="00B1155E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551F18" w:rsidRPr="00B1155E">
        <w:rPr>
          <w:rFonts w:ascii="Times New Roman" w:hAnsi="Times New Roman" w:cs="Times New Roman"/>
          <w:b/>
          <w:bCs/>
          <w:sz w:val="24"/>
          <w:szCs w:val="24"/>
        </w:rPr>
        <w:t xml:space="preserve"> CẤU TRÚC HẠT NHÂN</w:t>
      </w:r>
    </w:p>
    <w:p w14:paraId="3562C5A9" w14:textId="77777777" w:rsidR="00DB3772" w:rsidRPr="00B1155E" w:rsidRDefault="00DB3772" w:rsidP="00B1155E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A. ĐỀ</w:t>
      </w:r>
    </w:p>
    <w:p w14:paraId="43F8796C" w14:textId="466C6D08" w:rsidR="00551F18" w:rsidRPr="00B1155E" w:rsidRDefault="009B38EB" w:rsidP="00B1155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 xml:space="preserve">I. </w:t>
      </w:r>
      <w:r w:rsidR="00C70DA6"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PHẦN 1: </w:t>
      </w:r>
      <w:r w:rsidR="00C70DA6" w:rsidRPr="00B1155E">
        <w:rPr>
          <w:rFonts w:ascii="Times New Roman" w:eastAsia="Calibri" w:hAnsi="Times New Roman" w:cs="Times New Roman"/>
          <w:b/>
          <w:sz w:val="24"/>
          <w:szCs w:val="24"/>
          <w:lang w:val="vi-VN"/>
        </w:rPr>
        <w:t>Câu trắc nghiệm nhiều phương án lựa chọn.</w:t>
      </w:r>
    </w:p>
    <w:p w14:paraId="18237DF4" w14:textId="1F906AA4" w:rsidR="00406D66" w:rsidRPr="00B1155E" w:rsidRDefault="0039608B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1</w:t>
      </w:r>
      <w:r w:rsidR="00146C53" w:rsidRPr="00B1155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06D66" w:rsidRPr="00B1155E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406D66" w:rsidRPr="00B1155E">
        <w:rPr>
          <w:rFonts w:ascii="Times New Roman" w:hAnsi="Times New Roman" w:cs="Times New Roman"/>
          <w:sz w:val="24"/>
          <w:szCs w:val="24"/>
        </w:rPr>
        <w:t xml:space="preserve"> So với hạt nhân </w:t>
      </w:r>
      <w:r w:rsidR="00406D66" w:rsidRPr="00B1155E">
        <w:rPr>
          <w:rFonts w:ascii="Times New Roman" w:hAnsi="Times New Roman" w:cs="Times New Roman"/>
          <w:position w:val="-12"/>
          <w:sz w:val="24"/>
          <w:szCs w:val="24"/>
        </w:rPr>
        <w:object w:dxaOrig="420" w:dyaOrig="380" w14:anchorId="70E281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85pt;height:18.95pt" o:ole="">
            <v:imagedata r:id="rId4" o:title=""/>
          </v:shape>
          <o:OLEObject Type="Embed" ProgID="Equation.DSMT4" ShapeID="_x0000_i1025" DrawAspect="Content" ObjectID="_1791833163" r:id="rId5"/>
        </w:object>
      </w:r>
      <w:r w:rsidR="00B1155E">
        <w:rPr>
          <w:rFonts w:ascii="Times New Roman" w:hAnsi="Times New Roman" w:cs="Times New Roman"/>
          <w:sz w:val="24"/>
          <w:szCs w:val="24"/>
        </w:rPr>
        <w:t xml:space="preserve">, </w:t>
      </w:r>
      <w:r w:rsidR="00406D66" w:rsidRPr="00B1155E">
        <w:rPr>
          <w:rFonts w:ascii="Times New Roman" w:hAnsi="Times New Roman" w:cs="Times New Roman"/>
          <w:sz w:val="24"/>
          <w:szCs w:val="24"/>
        </w:rPr>
        <w:t xml:space="preserve">hạt nhân </w:t>
      </w:r>
      <w:r w:rsidR="00406D66" w:rsidRPr="00B1155E">
        <w:rPr>
          <w:rFonts w:ascii="Times New Roman" w:hAnsi="Times New Roman" w:cs="Times New Roman"/>
          <w:position w:val="-12"/>
          <w:sz w:val="24"/>
          <w:szCs w:val="24"/>
        </w:rPr>
        <w:object w:dxaOrig="520" w:dyaOrig="380" w14:anchorId="3C7E5107">
          <v:shape id="_x0000_i1026" type="#_x0000_t75" style="width:26.55pt;height:18.95pt" o:ole="">
            <v:imagedata r:id="rId6" o:title=""/>
          </v:shape>
          <o:OLEObject Type="Embed" ProgID="Equation.DSMT4" ShapeID="_x0000_i1026" DrawAspect="Content" ObjectID="_1791833164" r:id="rId7"/>
        </w:object>
      </w:r>
      <w:r w:rsidR="00406D66" w:rsidRPr="00B1155E">
        <w:rPr>
          <w:rFonts w:ascii="Times New Roman" w:hAnsi="Times New Roman" w:cs="Times New Roman"/>
          <w:sz w:val="24"/>
          <w:szCs w:val="24"/>
        </w:rPr>
        <w:t xml:space="preserve"> có nhiều hơn</w:t>
      </w:r>
    </w:p>
    <w:p w14:paraId="24A3B669" w14:textId="682E552B" w:rsidR="00406D66" w:rsidRPr="00B1155E" w:rsidRDefault="00406D66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B1155E">
        <w:rPr>
          <w:rFonts w:ascii="Times New Roman" w:hAnsi="Times New Roman" w:cs="Times New Roman"/>
          <w:sz w:val="24"/>
          <w:szCs w:val="24"/>
        </w:rPr>
        <w:t xml:space="preserve"> 11 </w:t>
      </w:r>
      <w:r w:rsidR="00933CBC" w:rsidRPr="00B1155E">
        <w:rPr>
          <w:rFonts w:ascii="Times New Roman" w:hAnsi="Times New Roman" w:cs="Times New Roman"/>
          <w:sz w:val="24"/>
          <w:szCs w:val="24"/>
          <w:lang w:val="nl-NL"/>
        </w:rPr>
        <w:t>neutron</w:t>
      </w:r>
      <w:r w:rsidRPr="00B1155E">
        <w:rPr>
          <w:rFonts w:ascii="Times New Roman" w:hAnsi="Times New Roman" w:cs="Times New Roman"/>
          <w:sz w:val="24"/>
          <w:szCs w:val="24"/>
        </w:rPr>
        <w:t xml:space="preserve"> và 6 </w:t>
      </w:r>
      <w:r w:rsidR="00933CBC" w:rsidRPr="00B1155E">
        <w:rPr>
          <w:rFonts w:ascii="Times New Roman" w:hAnsi="Times New Roman" w:cs="Times New Roman"/>
          <w:sz w:val="24"/>
          <w:szCs w:val="24"/>
        </w:rPr>
        <w:t>proton.</w:t>
      </w:r>
      <w:r w:rsidRPr="00B1155E">
        <w:rPr>
          <w:rFonts w:ascii="Times New Roman" w:hAnsi="Times New Roman" w:cs="Times New Roman"/>
          <w:sz w:val="24"/>
          <w:szCs w:val="24"/>
        </w:rPr>
        <w:tab/>
      </w:r>
      <w:r w:rsidRPr="00B1155E">
        <w:rPr>
          <w:rFonts w:ascii="Times New Roman" w:hAnsi="Times New Roman" w:cs="Times New Roman"/>
          <w:b/>
          <w:bCs/>
          <w:sz w:val="24"/>
          <w:szCs w:val="24"/>
          <w:u w:val="single"/>
        </w:rPr>
        <w:t>B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B1155E">
        <w:rPr>
          <w:rFonts w:ascii="Times New Roman" w:hAnsi="Times New Roman" w:cs="Times New Roman"/>
          <w:sz w:val="24"/>
          <w:szCs w:val="24"/>
        </w:rPr>
        <w:t xml:space="preserve"> 5 </w:t>
      </w:r>
      <w:r w:rsidR="00933CBC" w:rsidRPr="00B1155E">
        <w:rPr>
          <w:rFonts w:ascii="Times New Roman" w:hAnsi="Times New Roman" w:cs="Times New Roman"/>
          <w:sz w:val="24"/>
          <w:szCs w:val="24"/>
          <w:lang w:val="nl-NL"/>
        </w:rPr>
        <w:t>neutron</w:t>
      </w:r>
      <w:r w:rsidR="00933CBC" w:rsidRPr="00B1155E">
        <w:rPr>
          <w:rFonts w:ascii="Times New Roman" w:hAnsi="Times New Roman" w:cs="Times New Roman"/>
          <w:sz w:val="24"/>
          <w:szCs w:val="24"/>
        </w:rPr>
        <w:t xml:space="preserve"> </w:t>
      </w:r>
      <w:r w:rsidRPr="00B1155E">
        <w:rPr>
          <w:rFonts w:ascii="Times New Roman" w:hAnsi="Times New Roman" w:cs="Times New Roman"/>
          <w:sz w:val="24"/>
          <w:szCs w:val="24"/>
        </w:rPr>
        <w:t>và 6</w:t>
      </w:r>
      <w:r w:rsidR="00933CBC" w:rsidRPr="00B1155E">
        <w:rPr>
          <w:rFonts w:ascii="Times New Roman" w:hAnsi="Times New Roman" w:cs="Times New Roman"/>
          <w:sz w:val="24"/>
          <w:szCs w:val="24"/>
        </w:rPr>
        <w:t xml:space="preserve"> proton.</w:t>
      </w:r>
      <w:r w:rsidRPr="00B1155E">
        <w:rPr>
          <w:rFonts w:ascii="Times New Roman" w:hAnsi="Times New Roman" w:cs="Times New Roman"/>
          <w:sz w:val="24"/>
          <w:szCs w:val="24"/>
        </w:rPr>
        <w:tab/>
      </w:r>
    </w:p>
    <w:p w14:paraId="662524E2" w14:textId="3CBD4183" w:rsidR="00551F18" w:rsidRPr="00B1155E" w:rsidRDefault="00406D66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515C32" w:rsidRPr="00B1155E">
        <w:rPr>
          <w:rFonts w:ascii="Times New Roman" w:hAnsi="Times New Roman" w:cs="Times New Roman"/>
          <w:sz w:val="24"/>
          <w:szCs w:val="24"/>
        </w:rPr>
        <w:t xml:space="preserve"> 6 </w:t>
      </w:r>
      <w:r w:rsidR="00933CBC" w:rsidRPr="00B1155E">
        <w:rPr>
          <w:rFonts w:ascii="Times New Roman" w:hAnsi="Times New Roman" w:cs="Times New Roman"/>
          <w:sz w:val="24"/>
          <w:szCs w:val="24"/>
          <w:lang w:val="nl-NL"/>
        </w:rPr>
        <w:t>neutron</w:t>
      </w:r>
      <w:r w:rsidR="00933CBC" w:rsidRPr="00B1155E">
        <w:rPr>
          <w:rFonts w:ascii="Times New Roman" w:hAnsi="Times New Roman" w:cs="Times New Roman"/>
          <w:sz w:val="24"/>
          <w:szCs w:val="24"/>
        </w:rPr>
        <w:t xml:space="preserve"> </w:t>
      </w:r>
      <w:r w:rsidR="00515C32" w:rsidRPr="00B1155E">
        <w:rPr>
          <w:rFonts w:ascii="Times New Roman" w:hAnsi="Times New Roman" w:cs="Times New Roman"/>
          <w:sz w:val="24"/>
          <w:szCs w:val="24"/>
        </w:rPr>
        <w:t xml:space="preserve">và 5 </w:t>
      </w:r>
      <w:r w:rsidR="00933CBC" w:rsidRPr="00B1155E">
        <w:rPr>
          <w:rFonts w:ascii="Times New Roman" w:hAnsi="Times New Roman" w:cs="Times New Roman"/>
          <w:sz w:val="24"/>
          <w:szCs w:val="24"/>
        </w:rPr>
        <w:t>proton</w:t>
      </w:r>
      <w:r w:rsidR="00F76004" w:rsidRPr="00B1155E">
        <w:rPr>
          <w:rFonts w:ascii="Times New Roman" w:hAnsi="Times New Roman" w:cs="Times New Roman"/>
          <w:sz w:val="24"/>
          <w:szCs w:val="24"/>
        </w:rPr>
        <w:t xml:space="preserve"> </w:t>
      </w:r>
      <w:r w:rsidR="00933CBC" w:rsidRPr="00B1155E">
        <w:rPr>
          <w:rFonts w:ascii="Times New Roman" w:hAnsi="Times New Roman" w:cs="Times New Roman"/>
          <w:sz w:val="24"/>
          <w:szCs w:val="24"/>
        </w:rPr>
        <w:t>.</w:t>
      </w:r>
      <w:r w:rsidR="00F76004" w:rsidRPr="00B1155E">
        <w:rPr>
          <w:rFonts w:ascii="Times New Roman" w:hAnsi="Times New Roman" w:cs="Times New Roman"/>
          <w:sz w:val="24"/>
          <w:szCs w:val="24"/>
        </w:rPr>
        <w:t xml:space="preserve">    </w:t>
      </w:r>
      <w:r w:rsidR="00515C32" w:rsidRPr="00B1155E">
        <w:rPr>
          <w:rFonts w:ascii="Times New Roman" w:hAnsi="Times New Roman" w:cs="Times New Roman"/>
          <w:sz w:val="24"/>
          <w:szCs w:val="24"/>
        </w:rPr>
        <w:tab/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B1155E">
        <w:rPr>
          <w:rFonts w:ascii="Times New Roman" w:hAnsi="Times New Roman" w:cs="Times New Roman"/>
          <w:sz w:val="24"/>
          <w:szCs w:val="24"/>
        </w:rPr>
        <w:t xml:space="preserve"> 5 </w:t>
      </w:r>
      <w:r w:rsidR="00933CBC" w:rsidRPr="00B1155E">
        <w:rPr>
          <w:rFonts w:ascii="Times New Roman" w:hAnsi="Times New Roman" w:cs="Times New Roman"/>
          <w:sz w:val="24"/>
          <w:szCs w:val="24"/>
          <w:lang w:val="nl-NL"/>
        </w:rPr>
        <w:t>neutron</w:t>
      </w:r>
      <w:r w:rsidRPr="00B1155E">
        <w:rPr>
          <w:rFonts w:ascii="Times New Roman" w:hAnsi="Times New Roman" w:cs="Times New Roman"/>
          <w:sz w:val="24"/>
          <w:szCs w:val="24"/>
        </w:rPr>
        <w:t xml:space="preserve"> và 12</w:t>
      </w:r>
      <w:r w:rsidR="00933CBC" w:rsidRPr="00B1155E">
        <w:rPr>
          <w:rFonts w:ascii="Times New Roman" w:hAnsi="Times New Roman" w:cs="Times New Roman"/>
          <w:sz w:val="24"/>
          <w:szCs w:val="24"/>
        </w:rPr>
        <w:t xml:space="preserve"> proton.</w:t>
      </w:r>
    </w:p>
    <w:p w14:paraId="3A66CBF6" w14:textId="77777777" w:rsidR="00406D66" w:rsidRPr="00B1155E" w:rsidRDefault="00551F18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2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="00406D6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06D66" w:rsidRPr="00B1155E">
        <w:rPr>
          <w:rFonts w:ascii="Times New Roman" w:hAnsi="Times New Roman" w:cs="Times New Roman"/>
          <w:sz w:val="24"/>
          <w:szCs w:val="24"/>
        </w:rPr>
        <w:t xml:space="preserve">Hạt nhân </w:t>
      </w:r>
      <w:r w:rsidR="00406D66" w:rsidRPr="00B1155E">
        <w:rPr>
          <w:rFonts w:ascii="Times New Roman" w:hAnsi="Times New Roman" w:cs="Times New Roman"/>
          <w:position w:val="-12"/>
          <w:sz w:val="24"/>
          <w:szCs w:val="24"/>
        </w:rPr>
        <w:object w:dxaOrig="400" w:dyaOrig="380" w14:anchorId="558069C7">
          <v:shape id="_x0000_i1027" type="#_x0000_t75" style="width:20.35pt;height:18.95pt" o:ole="">
            <v:imagedata r:id="rId8" o:title=""/>
          </v:shape>
          <o:OLEObject Type="Embed" ProgID="Equation.DSMT4" ShapeID="_x0000_i1027" DrawAspect="Content" ObjectID="_1791833165" r:id="rId9"/>
        </w:object>
      </w:r>
      <w:r w:rsidR="00406D66" w:rsidRPr="00B1155E">
        <w:rPr>
          <w:rFonts w:ascii="Times New Roman" w:hAnsi="Times New Roman" w:cs="Times New Roman"/>
          <w:sz w:val="24"/>
          <w:szCs w:val="24"/>
        </w:rPr>
        <w:t xml:space="preserve"> có</w:t>
      </w:r>
    </w:p>
    <w:p w14:paraId="14AB7FF3" w14:textId="098A3A69" w:rsidR="00406D66" w:rsidRPr="00B1155E" w:rsidRDefault="00406D66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b/>
          <w:bCs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A44DBC" w:rsidRPr="00B1155E">
        <w:rPr>
          <w:rFonts w:ascii="Times New Roman" w:hAnsi="Times New Roman" w:cs="Times New Roman"/>
          <w:sz w:val="24"/>
          <w:szCs w:val="24"/>
        </w:rPr>
        <w:t xml:space="preserve"> 8 proton; 17 </w:t>
      </w:r>
      <w:r w:rsidR="00A44DBC" w:rsidRPr="00B1155E">
        <w:rPr>
          <w:rFonts w:ascii="Times New Roman" w:hAnsi="Times New Roman" w:cs="Times New Roman"/>
          <w:sz w:val="24"/>
          <w:szCs w:val="24"/>
          <w:lang w:val="nl-NL"/>
        </w:rPr>
        <w:t>neutron.</w:t>
      </w:r>
      <w:r w:rsidR="00A44DBC" w:rsidRPr="00B1155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A44DBC" w:rsidRPr="00B1155E">
        <w:rPr>
          <w:rFonts w:ascii="Times New Roman" w:hAnsi="Times New Roman" w:cs="Times New Roman"/>
          <w:sz w:val="24"/>
          <w:szCs w:val="24"/>
        </w:rPr>
        <w:t xml:space="preserve"> 9 pr</w:t>
      </w:r>
      <w:r w:rsidRPr="00B1155E">
        <w:rPr>
          <w:rFonts w:ascii="Times New Roman" w:hAnsi="Times New Roman" w:cs="Times New Roman"/>
          <w:sz w:val="24"/>
          <w:szCs w:val="24"/>
        </w:rPr>
        <w:t xml:space="preserve">oton; 17 </w:t>
      </w:r>
      <w:r w:rsidR="00A44DBC" w:rsidRPr="00B1155E">
        <w:rPr>
          <w:rFonts w:ascii="Times New Roman" w:hAnsi="Times New Roman" w:cs="Times New Roman"/>
          <w:sz w:val="24"/>
          <w:szCs w:val="24"/>
          <w:lang w:val="nl-NL"/>
        </w:rPr>
        <w:t>neutron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39C28F8F" w14:textId="3E515B6E" w:rsidR="00551F18" w:rsidRPr="00B1155E" w:rsidRDefault="00406D66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u w:val="single"/>
        </w:rPr>
        <w:t>C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44DBC" w:rsidRPr="00B1155E">
        <w:rPr>
          <w:rFonts w:ascii="Times New Roman" w:hAnsi="Times New Roman" w:cs="Times New Roman"/>
          <w:sz w:val="24"/>
          <w:szCs w:val="24"/>
        </w:rPr>
        <w:t xml:space="preserve"> 8 proton; 9</w:t>
      </w:r>
      <w:r w:rsidR="00A44DBC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neutron</w:t>
      </w:r>
      <w:r w:rsidRPr="00B1155E">
        <w:rPr>
          <w:rFonts w:ascii="Times New Roman" w:hAnsi="Times New Roman" w:cs="Times New Roman"/>
          <w:sz w:val="24"/>
          <w:szCs w:val="24"/>
        </w:rPr>
        <w:t xml:space="preserve"> </w:t>
      </w:r>
      <w:r w:rsidR="00A44DBC" w:rsidRPr="00B1155E">
        <w:rPr>
          <w:rFonts w:ascii="Times New Roman" w:hAnsi="Times New Roman" w:cs="Times New Roman"/>
          <w:sz w:val="24"/>
          <w:szCs w:val="24"/>
        </w:rPr>
        <w:t>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  <w:t>D.</w:t>
      </w:r>
      <w:r w:rsidRPr="00B1155E">
        <w:rPr>
          <w:rFonts w:ascii="Times New Roman" w:hAnsi="Times New Roman" w:cs="Times New Roman"/>
          <w:sz w:val="24"/>
          <w:szCs w:val="24"/>
        </w:rPr>
        <w:t xml:space="preserve"> 9 proton; 8 </w:t>
      </w:r>
      <w:r w:rsidR="00A44DBC" w:rsidRPr="00B1155E">
        <w:rPr>
          <w:rFonts w:ascii="Times New Roman" w:hAnsi="Times New Roman" w:cs="Times New Roman"/>
          <w:sz w:val="24"/>
          <w:szCs w:val="24"/>
          <w:lang w:val="nl-NL"/>
        </w:rPr>
        <w:t>neutron</w:t>
      </w:r>
      <w:r w:rsidRPr="00B1155E">
        <w:rPr>
          <w:rFonts w:ascii="Times New Roman" w:hAnsi="Times New Roman" w:cs="Times New Roman"/>
          <w:sz w:val="24"/>
          <w:szCs w:val="24"/>
        </w:rPr>
        <w:t>.</w:t>
      </w:r>
    </w:p>
    <w:p w14:paraId="2F4A7D15" w14:textId="639323F1" w:rsidR="00406D66" w:rsidRPr="00B1155E" w:rsidRDefault="00551F18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3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="00406D66" w:rsidRPr="00B1155E">
        <w:rPr>
          <w:rFonts w:ascii="Times New Roman" w:hAnsi="Times New Roman" w:cs="Times New Roman"/>
          <w:sz w:val="24"/>
          <w:szCs w:val="24"/>
        </w:rPr>
        <w:t xml:space="preserve">Hạt nhân có 3 proton và 4 </w:t>
      </w:r>
      <w:r w:rsidR="00A44DBC" w:rsidRPr="00B1155E">
        <w:rPr>
          <w:rFonts w:ascii="Times New Roman" w:hAnsi="Times New Roman" w:cs="Times New Roman"/>
          <w:sz w:val="24"/>
          <w:szCs w:val="24"/>
          <w:lang w:val="nl-NL"/>
        </w:rPr>
        <w:t>neutron</w:t>
      </w:r>
      <w:r w:rsidR="00406D66" w:rsidRPr="00B1155E">
        <w:rPr>
          <w:rFonts w:ascii="Times New Roman" w:hAnsi="Times New Roman" w:cs="Times New Roman"/>
          <w:sz w:val="24"/>
          <w:szCs w:val="24"/>
        </w:rPr>
        <w:t xml:space="preserve"> có kí hiệu là</w:t>
      </w:r>
    </w:p>
    <w:p w14:paraId="43AB77AA" w14:textId="48B2B775" w:rsidR="00551F18" w:rsidRPr="00B1155E" w:rsidRDefault="00406D66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B1155E">
        <w:rPr>
          <w:rFonts w:ascii="Times New Roman" w:hAnsi="Times New Roman" w:cs="Times New Roman"/>
          <w:sz w:val="24"/>
          <w:szCs w:val="24"/>
        </w:rPr>
        <w:t xml:space="preserve"> </w:t>
      </w:r>
      <w:r w:rsidRPr="00B1155E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7C396557">
          <v:shape id="_x0000_i1028" type="#_x0000_t75" style="width:18pt;height:18.95pt" o:ole="">
            <v:imagedata r:id="rId10" o:title=""/>
          </v:shape>
          <o:OLEObject Type="Embed" ProgID="Equation.DSMT4" ShapeID="_x0000_i1028" DrawAspect="Content" ObjectID="_1791833166" r:id="rId11"/>
        </w:objec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  <w:t>B.</w:t>
      </w:r>
      <w:r w:rsidRPr="00B1155E">
        <w:rPr>
          <w:rFonts w:ascii="Times New Roman" w:hAnsi="Times New Roman" w:cs="Times New Roman"/>
          <w:sz w:val="24"/>
          <w:szCs w:val="24"/>
        </w:rPr>
        <w:t xml:space="preserve"> </w:t>
      </w:r>
      <w:r w:rsidRPr="00B1155E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40F1C440">
          <v:shape id="_x0000_i1029" type="#_x0000_t75" style="width:18pt;height:18.95pt" o:ole="">
            <v:imagedata r:id="rId12" o:title=""/>
          </v:shape>
          <o:OLEObject Type="Embed" ProgID="Equation.DSMT4" ShapeID="_x0000_i1029" DrawAspect="Content" ObjectID="_1791833167" r:id="rId13"/>
        </w:objec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  <w:t>C.</w:t>
      </w:r>
      <w:r w:rsidRPr="00B1155E">
        <w:rPr>
          <w:rFonts w:ascii="Times New Roman" w:hAnsi="Times New Roman" w:cs="Times New Roman"/>
          <w:sz w:val="24"/>
          <w:szCs w:val="24"/>
        </w:rPr>
        <w:t xml:space="preserve"> </w:t>
      </w:r>
      <w:r w:rsidRPr="00B1155E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160298A7">
          <v:shape id="_x0000_i1030" type="#_x0000_t75" style="width:18pt;height:18.95pt" o:ole="">
            <v:imagedata r:id="rId14" o:title=""/>
          </v:shape>
          <o:OLEObject Type="Embed" ProgID="Equation.DSMT4" ShapeID="_x0000_i1030" DrawAspect="Content" ObjectID="_1791833168" r:id="rId15"/>
        </w:objec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1155E">
        <w:rPr>
          <w:rFonts w:ascii="Times New Roman" w:hAnsi="Times New Roman" w:cs="Times New Roman"/>
          <w:b/>
          <w:bCs/>
          <w:sz w:val="24"/>
          <w:szCs w:val="24"/>
          <w:u w:val="single"/>
        </w:rPr>
        <w:t>D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B1155E">
        <w:rPr>
          <w:rFonts w:ascii="Times New Roman" w:hAnsi="Times New Roman" w:cs="Times New Roman"/>
          <w:sz w:val="24"/>
          <w:szCs w:val="24"/>
        </w:rPr>
        <w:t xml:space="preserve"> </w:t>
      </w:r>
      <w:r w:rsidRPr="00B1155E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7CA70A7E">
          <v:shape id="_x0000_i1031" type="#_x0000_t75" style="width:18pt;height:18.95pt" o:ole="">
            <v:imagedata r:id="rId16" o:title=""/>
          </v:shape>
          <o:OLEObject Type="Embed" ProgID="Equation.DSMT4" ShapeID="_x0000_i1031" DrawAspect="Content" ObjectID="_1791833169" r:id="rId17"/>
        </w:object>
      </w:r>
    </w:p>
    <w:p w14:paraId="2B28405C" w14:textId="19766A2B" w:rsidR="00406D66" w:rsidRPr="00B1155E" w:rsidRDefault="00551F18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4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="00406D66" w:rsidRPr="00B1155E">
        <w:rPr>
          <w:rFonts w:ascii="Times New Roman" w:hAnsi="Times New Roman" w:cs="Times New Roman"/>
          <w:sz w:val="24"/>
          <w:szCs w:val="24"/>
        </w:rPr>
        <w:t xml:space="preserve">Ký hiệu </w:t>
      </w:r>
      <w:r w:rsidR="00406D66" w:rsidRPr="00B1155E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0E10876E">
          <v:shape id="_x0000_i1032" type="#_x0000_t75" style="width:18pt;height:18.95pt" o:ole="">
            <v:imagedata r:id="rId18" o:title=""/>
          </v:shape>
          <o:OLEObject Type="Embed" ProgID="Equation.DSMT4" ShapeID="_x0000_i1032" DrawAspect="Content" ObjectID="_1791833170" r:id="rId19"/>
        </w:object>
      </w:r>
      <w:r w:rsidR="00406D66" w:rsidRPr="00B1155E">
        <w:rPr>
          <w:rFonts w:ascii="Times New Roman" w:hAnsi="Times New Roman" w:cs="Times New Roman"/>
          <w:sz w:val="24"/>
          <w:szCs w:val="24"/>
        </w:rPr>
        <w:t xml:space="preserve"> là của hạ</w:t>
      </w:r>
      <w:r w:rsidR="00D16FE9" w:rsidRPr="00B1155E">
        <w:rPr>
          <w:rFonts w:ascii="Times New Roman" w:hAnsi="Times New Roman" w:cs="Times New Roman"/>
          <w:sz w:val="24"/>
          <w:szCs w:val="24"/>
        </w:rPr>
        <w:t>t nhân</w:t>
      </w:r>
    </w:p>
    <w:p w14:paraId="29BAD6CF" w14:textId="78D2BF0B" w:rsidR="00551F18" w:rsidRPr="00B1155E" w:rsidRDefault="00406D66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933CBC" w:rsidRPr="00B1155E">
        <w:rPr>
          <w:rFonts w:ascii="Times New Roman" w:hAnsi="Times New Roman" w:cs="Times New Roman"/>
          <w:sz w:val="24"/>
          <w:szCs w:val="24"/>
        </w:rPr>
        <w:t xml:space="preserve"> hy</w:t>
      </w:r>
      <w:r w:rsidRPr="00B1155E">
        <w:rPr>
          <w:rFonts w:ascii="Times New Roman" w:hAnsi="Times New Roman" w:cs="Times New Roman"/>
          <w:sz w:val="24"/>
          <w:szCs w:val="24"/>
        </w:rPr>
        <w:t>dro</w:t>
      </w:r>
      <w:r w:rsidR="00933CBC" w:rsidRPr="00B1155E">
        <w:rPr>
          <w:rFonts w:ascii="Times New Roman" w:hAnsi="Times New Roman" w:cs="Times New Roman"/>
          <w:sz w:val="24"/>
          <w:szCs w:val="24"/>
        </w:rPr>
        <w:t xml:space="preserve">gen thường. </w:t>
      </w:r>
      <w:r w:rsidR="00D16FE9" w:rsidRPr="00B1155E">
        <w:rPr>
          <w:rFonts w:ascii="Times New Roman" w:hAnsi="Times New Roman" w:cs="Times New Roman"/>
          <w:sz w:val="24"/>
          <w:szCs w:val="24"/>
        </w:rPr>
        <w:t xml:space="preserve">    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B1155E">
        <w:rPr>
          <w:rFonts w:ascii="Times New Roman" w:hAnsi="Times New Roman" w:cs="Times New Roman"/>
          <w:sz w:val="24"/>
          <w:szCs w:val="24"/>
        </w:rPr>
        <w:t xml:space="preserve"> triti</w:t>
      </w:r>
      <w:r w:rsidR="00933CBC" w:rsidRPr="00B1155E">
        <w:rPr>
          <w:rFonts w:ascii="Times New Roman" w:hAnsi="Times New Roman" w:cs="Times New Roman"/>
          <w:sz w:val="24"/>
          <w:szCs w:val="24"/>
        </w:rPr>
        <w:t>um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1155E">
        <w:rPr>
          <w:rFonts w:ascii="Times New Roman" w:hAnsi="Times New Roman" w:cs="Times New Roman"/>
          <w:b/>
          <w:bCs/>
          <w:sz w:val="24"/>
          <w:szCs w:val="24"/>
          <w:u w:val="single"/>
        </w:rPr>
        <w:t>C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B1155E">
        <w:rPr>
          <w:rFonts w:ascii="Times New Roman" w:hAnsi="Times New Roman" w:cs="Times New Roman"/>
          <w:sz w:val="24"/>
          <w:szCs w:val="24"/>
        </w:rPr>
        <w:t xml:space="preserve"> d</w:t>
      </w:r>
      <w:r w:rsidR="00933CBC" w:rsidRPr="00B1155E">
        <w:rPr>
          <w:rFonts w:ascii="Times New Roman" w:hAnsi="Times New Roman" w:cs="Times New Roman"/>
          <w:sz w:val="24"/>
          <w:szCs w:val="24"/>
        </w:rPr>
        <w:t>eu</w:t>
      </w:r>
      <w:r w:rsidRPr="00B1155E">
        <w:rPr>
          <w:rFonts w:ascii="Times New Roman" w:hAnsi="Times New Roman" w:cs="Times New Roman"/>
          <w:sz w:val="24"/>
          <w:szCs w:val="24"/>
        </w:rPr>
        <w:t>teri</w:t>
      </w:r>
      <w:r w:rsidR="00933CBC" w:rsidRPr="00B1155E">
        <w:rPr>
          <w:rFonts w:ascii="Times New Roman" w:hAnsi="Times New Roman" w:cs="Times New Roman"/>
          <w:sz w:val="24"/>
          <w:szCs w:val="24"/>
        </w:rPr>
        <w:t>um</w:t>
      </w:r>
      <w:r w:rsidR="00D16FE9" w:rsidRPr="00B1155E">
        <w:rPr>
          <w:rFonts w:ascii="Times New Roman" w:hAnsi="Times New Roman" w:cs="Times New Roman"/>
          <w:sz w:val="24"/>
          <w:szCs w:val="24"/>
        </w:rPr>
        <w:t>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  <w:t>D.</w:t>
      </w:r>
      <w:r w:rsidRPr="00B1155E">
        <w:rPr>
          <w:rFonts w:ascii="Times New Roman" w:hAnsi="Times New Roman" w:cs="Times New Roman"/>
          <w:sz w:val="24"/>
          <w:szCs w:val="24"/>
        </w:rPr>
        <w:t xml:space="preserve"> </w:t>
      </w:r>
      <w:r w:rsidR="00A44DBC" w:rsidRPr="00B1155E">
        <w:rPr>
          <w:rFonts w:ascii="Times New Roman" w:hAnsi="Times New Roman" w:cs="Times New Roman"/>
          <w:sz w:val="24"/>
          <w:szCs w:val="24"/>
          <w:lang w:val="nl-NL"/>
        </w:rPr>
        <w:t>neutron.</w:t>
      </w:r>
    </w:p>
    <w:p w14:paraId="7B1976EB" w14:textId="1F8B8ECE" w:rsidR="00515C32" w:rsidRPr="00B1155E" w:rsidRDefault="00551F18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5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="00515C32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515C32" w:rsidRPr="00B1155E">
        <w:rPr>
          <w:rFonts w:ascii="Times New Roman" w:hAnsi="Times New Roman" w:cs="Times New Roman"/>
          <w:sz w:val="24"/>
          <w:szCs w:val="24"/>
        </w:rPr>
        <w:t>Các hạt nhân có cùng số Z nhưng khác nhau về số A gọi là</w:t>
      </w:r>
    </w:p>
    <w:p w14:paraId="56A0CA27" w14:textId="32189037" w:rsidR="00551F18" w:rsidRPr="00B1155E" w:rsidRDefault="00515C32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u w:val="single"/>
        </w:rPr>
        <w:t>A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B1155E">
        <w:rPr>
          <w:rFonts w:ascii="Times New Roman" w:hAnsi="Times New Roman" w:cs="Times New Roman"/>
          <w:sz w:val="24"/>
          <w:szCs w:val="24"/>
        </w:rPr>
        <w:t xml:space="preserve"> đồng vị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  <w:t>B.</w:t>
      </w:r>
      <w:r w:rsidRPr="00B1155E">
        <w:rPr>
          <w:rFonts w:ascii="Times New Roman" w:hAnsi="Times New Roman" w:cs="Times New Roman"/>
          <w:sz w:val="24"/>
          <w:szCs w:val="24"/>
        </w:rPr>
        <w:t xml:space="preserve"> đồng đẳng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  <w:t>C.</w:t>
      </w:r>
      <w:r w:rsidRPr="00B1155E">
        <w:rPr>
          <w:rFonts w:ascii="Times New Roman" w:hAnsi="Times New Roman" w:cs="Times New Roman"/>
          <w:sz w:val="24"/>
          <w:szCs w:val="24"/>
        </w:rPr>
        <w:t xml:space="preserve"> đồng phân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  <w:t>D.</w:t>
      </w:r>
      <w:r w:rsidRPr="00B1155E">
        <w:rPr>
          <w:rFonts w:ascii="Times New Roman" w:hAnsi="Times New Roman" w:cs="Times New Roman"/>
          <w:sz w:val="24"/>
          <w:szCs w:val="24"/>
        </w:rPr>
        <w:t xml:space="preserve"> đồng khối.</w:t>
      </w:r>
    </w:p>
    <w:p w14:paraId="23167685" w14:textId="60330980" w:rsidR="00F15584" w:rsidRPr="00B1155E" w:rsidRDefault="00551F18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6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F15584" w:rsidRPr="00B1155E">
        <w:rPr>
          <w:rFonts w:ascii="Times New Roman" w:hAnsi="Times New Roman" w:cs="Times New Roman"/>
          <w:sz w:val="24"/>
          <w:szCs w:val="24"/>
        </w:rPr>
        <w:t xml:space="preserve"> Hạt nhân nguyên tử được cấu tạo từ</w:t>
      </w:r>
    </w:p>
    <w:p w14:paraId="2ADD31C6" w14:textId="126E4129" w:rsidR="00551F18" w:rsidRPr="00B1155E" w:rsidRDefault="00F15584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B1155E">
        <w:rPr>
          <w:rFonts w:ascii="Times New Roman" w:hAnsi="Times New Roman" w:cs="Times New Roman"/>
          <w:sz w:val="24"/>
          <w:szCs w:val="24"/>
        </w:rPr>
        <w:t xml:space="preserve"> các </w:t>
      </w:r>
      <w:r w:rsidR="00A44DBC" w:rsidRPr="00B1155E">
        <w:rPr>
          <w:rFonts w:ascii="Times New Roman" w:hAnsi="Times New Roman" w:cs="Times New Roman"/>
          <w:sz w:val="24"/>
          <w:szCs w:val="24"/>
          <w:lang w:val="nl-NL"/>
        </w:rPr>
        <w:t>neutron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1155E">
        <w:rPr>
          <w:rFonts w:ascii="Times New Roman" w:hAnsi="Times New Roman" w:cs="Times New Roman"/>
          <w:b/>
          <w:bCs/>
          <w:sz w:val="24"/>
          <w:szCs w:val="24"/>
          <w:u w:val="single"/>
        </w:rPr>
        <w:t>B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B1155E">
        <w:rPr>
          <w:rFonts w:ascii="Times New Roman" w:hAnsi="Times New Roman" w:cs="Times New Roman"/>
          <w:sz w:val="24"/>
          <w:szCs w:val="24"/>
        </w:rPr>
        <w:t xml:space="preserve"> các nucl</w:t>
      </w:r>
      <w:r w:rsidR="00A44DBC" w:rsidRPr="00B1155E">
        <w:rPr>
          <w:rFonts w:ascii="Times New Roman" w:hAnsi="Times New Roman" w:cs="Times New Roman"/>
          <w:sz w:val="24"/>
          <w:szCs w:val="24"/>
        </w:rPr>
        <w:t>e</w:t>
      </w:r>
      <w:r w:rsidRPr="00B1155E">
        <w:rPr>
          <w:rFonts w:ascii="Times New Roman" w:hAnsi="Times New Roman" w:cs="Times New Roman"/>
          <w:sz w:val="24"/>
          <w:szCs w:val="24"/>
        </w:rPr>
        <w:t>on</w:t>
      </w:r>
      <w:r w:rsidR="00A44DBC" w:rsidRPr="00B1155E">
        <w:rPr>
          <w:rFonts w:ascii="Times New Roman" w:hAnsi="Times New Roman" w:cs="Times New Roman"/>
          <w:sz w:val="24"/>
          <w:szCs w:val="24"/>
        </w:rPr>
        <w:t>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  <w:t>C.</w:t>
      </w:r>
      <w:r w:rsidRPr="00B1155E">
        <w:rPr>
          <w:rFonts w:ascii="Times New Roman" w:hAnsi="Times New Roman" w:cs="Times New Roman"/>
          <w:sz w:val="24"/>
          <w:szCs w:val="24"/>
        </w:rPr>
        <w:t xml:space="preserve"> các proton</w:t>
      </w:r>
      <w:r w:rsidR="00A44DBC" w:rsidRPr="00B1155E">
        <w:rPr>
          <w:rFonts w:ascii="Times New Roman" w:hAnsi="Times New Roman" w:cs="Times New Roman"/>
          <w:sz w:val="24"/>
          <w:szCs w:val="24"/>
        </w:rPr>
        <w:t>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  <w:t>D.</w:t>
      </w:r>
      <w:r w:rsidRPr="00B1155E">
        <w:rPr>
          <w:rFonts w:ascii="Times New Roman" w:hAnsi="Times New Roman" w:cs="Times New Roman"/>
          <w:sz w:val="24"/>
          <w:szCs w:val="24"/>
        </w:rPr>
        <w:t xml:space="preserve"> các electron</w:t>
      </w:r>
      <w:r w:rsidR="00A44DBC" w:rsidRPr="00B1155E">
        <w:rPr>
          <w:rFonts w:ascii="Times New Roman" w:hAnsi="Times New Roman" w:cs="Times New Roman"/>
          <w:sz w:val="24"/>
          <w:szCs w:val="24"/>
        </w:rPr>
        <w:t>.</w:t>
      </w:r>
    </w:p>
    <w:p w14:paraId="7B93D7E2" w14:textId="567DC1A1" w:rsidR="00F15584" w:rsidRPr="00B1155E" w:rsidRDefault="00551F18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1155E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7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="00F15584" w:rsidRPr="00B1155E">
        <w:rPr>
          <w:rFonts w:ascii="Times New Roman" w:hAnsi="Times New Roman" w:cs="Times New Roman"/>
          <w:sz w:val="24"/>
          <w:szCs w:val="24"/>
        </w:rPr>
        <w:t>Đơn vị khối lượng nguyên tử có giá trị bằng</w:t>
      </w:r>
    </w:p>
    <w:p w14:paraId="71CDF435" w14:textId="45EEBF59" w:rsidR="00F15584" w:rsidRPr="00B1155E" w:rsidRDefault="00F15584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b/>
          <w:bCs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B1155E">
        <w:rPr>
          <w:rFonts w:ascii="Times New Roman" w:hAnsi="Times New Roman" w:cs="Times New Roman"/>
          <w:sz w:val="24"/>
          <w:szCs w:val="24"/>
        </w:rPr>
        <w:t xml:space="preserve"> khối lượng của một nguyên tử hydro</w:t>
      </w:r>
      <w:r w:rsidR="005F5727" w:rsidRPr="00B1155E">
        <w:rPr>
          <w:rFonts w:ascii="Times New Roman" w:hAnsi="Times New Roman" w:cs="Times New Roman"/>
          <w:sz w:val="24"/>
          <w:szCs w:val="24"/>
        </w:rPr>
        <w:t>gen</w:t>
      </w:r>
      <w:r w:rsidRPr="00B1155E">
        <w:rPr>
          <w:rFonts w:ascii="Times New Roman" w:hAnsi="Times New Roman" w:cs="Times New Roman"/>
          <w:sz w:val="24"/>
          <w:szCs w:val="24"/>
        </w:rPr>
        <w:t>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051E7FE1" w14:textId="23850F8D" w:rsidR="00F15584" w:rsidRPr="00B1155E" w:rsidRDefault="00F15584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b/>
          <w:bCs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u w:val="single"/>
        </w:rPr>
        <w:t>B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B1155E">
        <w:rPr>
          <w:rFonts w:ascii="Times New Roman" w:hAnsi="Times New Roman" w:cs="Times New Roman"/>
          <w:sz w:val="24"/>
          <w:szCs w:val="24"/>
        </w:rPr>
        <w:t xml:space="preserve"> </w:t>
      </w:r>
      <w:r w:rsidRPr="00B1155E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27131E3">
          <v:shape id="_x0000_i1033" type="#_x0000_t75" style="width:15.65pt;height:30.8pt" o:ole="">
            <v:imagedata r:id="rId20" o:title=""/>
          </v:shape>
          <o:OLEObject Type="Embed" ProgID="Equation.DSMT4" ShapeID="_x0000_i1033" DrawAspect="Content" ObjectID="_1791833171" r:id="rId21"/>
        </w:object>
      </w:r>
      <w:r w:rsidRPr="00B1155E">
        <w:rPr>
          <w:rFonts w:ascii="Times New Roman" w:hAnsi="Times New Roman" w:cs="Times New Roman"/>
          <w:sz w:val="24"/>
          <w:szCs w:val="24"/>
        </w:rPr>
        <w:t xml:space="preserve"> khối lượng nguyên tử </w:t>
      </w:r>
      <w:r w:rsidR="005F5727" w:rsidRPr="00B1155E">
        <w:rPr>
          <w:rFonts w:ascii="Times New Roman" w:hAnsi="Times New Roman" w:cs="Times New Roman"/>
          <w:sz w:val="24"/>
          <w:szCs w:val="24"/>
        </w:rPr>
        <w:t xml:space="preserve">của đồng vị </w:t>
      </w:r>
      <w:r w:rsidR="005F5727" w:rsidRPr="00B1155E">
        <w:rPr>
          <w:rFonts w:ascii="Times New Roman" w:hAnsi="Times New Roman" w:cs="Times New Roman"/>
          <w:position w:val="-12"/>
          <w:sz w:val="24"/>
          <w:szCs w:val="24"/>
        </w:rPr>
        <w:object w:dxaOrig="380" w:dyaOrig="380" w14:anchorId="71496AD5">
          <v:shape id="_x0000_i1034" type="#_x0000_t75" style="width:18.95pt;height:18.95pt" o:ole="">
            <v:imagedata r:id="rId22" o:title=""/>
          </v:shape>
          <o:OLEObject Type="Embed" ProgID="Equation.DSMT4" ShapeID="_x0000_i1034" DrawAspect="Content" ObjectID="_1791833172" r:id="rId23"/>
        </w:objec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7E1CA07E" w14:textId="3457F169" w:rsidR="00F15584" w:rsidRPr="00B1155E" w:rsidRDefault="00F15584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b/>
          <w:bCs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B1155E">
        <w:rPr>
          <w:rFonts w:ascii="Times New Roman" w:hAnsi="Times New Roman" w:cs="Times New Roman"/>
          <w:sz w:val="24"/>
          <w:szCs w:val="24"/>
        </w:rPr>
        <w:t xml:space="preserve"> </w:t>
      </w:r>
      <w:r w:rsidR="005F5727" w:rsidRPr="00B1155E">
        <w:rPr>
          <w:rFonts w:ascii="Times New Roman" w:hAnsi="Times New Roman" w:cs="Times New Roman"/>
          <w:sz w:val="24"/>
          <w:szCs w:val="24"/>
        </w:rPr>
        <w:t>k</w:t>
      </w:r>
      <w:r w:rsidRPr="00B1155E">
        <w:rPr>
          <w:rFonts w:ascii="Times New Roman" w:hAnsi="Times New Roman" w:cs="Times New Roman"/>
          <w:sz w:val="24"/>
          <w:szCs w:val="24"/>
        </w:rPr>
        <w:t>hối lượng của một nguyên tử Cacbon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4AE8BB9F" w14:textId="20FA3865" w:rsidR="00551F18" w:rsidRPr="00B1155E" w:rsidRDefault="00F15584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B1155E">
        <w:rPr>
          <w:rFonts w:ascii="Times New Roman" w:hAnsi="Times New Roman" w:cs="Times New Roman"/>
          <w:sz w:val="24"/>
          <w:szCs w:val="24"/>
        </w:rPr>
        <w:t xml:space="preserve"> </w:t>
      </w:r>
      <w:r w:rsidR="005F5727" w:rsidRPr="00B1155E">
        <w:rPr>
          <w:rFonts w:ascii="Times New Roman" w:hAnsi="Times New Roman" w:cs="Times New Roman"/>
          <w:sz w:val="24"/>
          <w:szCs w:val="24"/>
        </w:rPr>
        <w:t>k</w:t>
      </w:r>
      <w:r w:rsidRPr="00B1155E">
        <w:rPr>
          <w:rFonts w:ascii="Times New Roman" w:hAnsi="Times New Roman" w:cs="Times New Roman"/>
          <w:sz w:val="24"/>
          <w:szCs w:val="24"/>
        </w:rPr>
        <w:t>hối lượng của một nucleon.</w:t>
      </w:r>
    </w:p>
    <w:p w14:paraId="1C6213BC" w14:textId="0AB2E076" w:rsidR="00B52F26" w:rsidRPr="00B1155E" w:rsidRDefault="00551F18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8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="00B52F26" w:rsidRPr="00B1155E">
        <w:rPr>
          <w:rFonts w:ascii="Times New Roman" w:hAnsi="Times New Roman" w:cs="Times New Roman"/>
          <w:sz w:val="24"/>
          <w:szCs w:val="24"/>
        </w:rPr>
        <w:t xml:space="preserve">Phát biểu nào </w:t>
      </w:r>
      <w:r w:rsidR="00B52F26" w:rsidRPr="00B1155E">
        <w:rPr>
          <w:rFonts w:ascii="Times New Roman" w:hAnsi="Times New Roman" w:cs="Times New Roman"/>
          <w:b/>
          <w:i/>
          <w:sz w:val="24"/>
          <w:szCs w:val="24"/>
        </w:rPr>
        <w:t>sai</w:t>
      </w:r>
      <w:r w:rsidR="00B52F26" w:rsidRPr="00B1155E">
        <w:rPr>
          <w:rFonts w:ascii="Times New Roman" w:hAnsi="Times New Roman" w:cs="Times New Roman"/>
          <w:sz w:val="24"/>
          <w:szCs w:val="24"/>
        </w:rPr>
        <w:t xml:space="preserve"> khi nói về hạt nhân nguyên tử?</w:t>
      </w:r>
    </w:p>
    <w:p w14:paraId="799BCCC4" w14:textId="5223CAED" w:rsidR="00B52F26" w:rsidRPr="00B1155E" w:rsidRDefault="00B52F26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b/>
          <w:bCs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u w:val="single"/>
        </w:rPr>
        <w:t>A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B1155E">
        <w:rPr>
          <w:rFonts w:ascii="Times New Roman" w:hAnsi="Times New Roman" w:cs="Times New Roman"/>
          <w:sz w:val="24"/>
          <w:szCs w:val="24"/>
        </w:rPr>
        <w:t xml:space="preserve"> Hạt nhân mang điện dương vì số hạt mang điện tích dương nhiều hơn số hạt mang điện tích âm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690B6141" w14:textId="77777777" w:rsidR="00B52F26" w:rsidRPr="00B1155E" w:rsidRDefault="00B52F26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b/>
          <w:bCs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B1155E">
        <w:rPr>
          <w:rFonts w:ascii="Times New Roman" w:hAnsi="Times New Roman" w:cs="Times New Roman"/>
          <w:sz w:val="24"/>
          <w:szCs w:val="24"/>
        </w:rPr>
        <w:t xml:space="preserve"> Số nucleon cũng là số khối A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749EE3BC" w14:textId="588996A8" w:rsidR="00B52F26" w:rsidRPr="00B1155E" w:rsidRDefault="00B52F26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b/>
          <w:bCs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B1155E">
        <w:rPr>
          <w:rFonts w:ascii="Times New Roman" w:hAnsi="Times New Roman" w:cs="Times New Roman"/>
          <w:sz w:val="24"/>
          <w:szCs w:val="24"/>
        </w:rPr>
        <w:t xml:space="preserve"> Tổng số </w:t>
      </w:r>
      <w:r w:rsidR="00A44DBC" w:rsidRPr="00B1155E">
        <w:rPr>
          <w:rFonts w:ascii="Times New Roman" w:hAnsi="Times New Roman" w:cs="Times New Roman"/>
          <w:sz w:val="24"/>
          <w:szCs w:val="24"/>
          <w:lang w:val="nl-NL"/>
        </w:rPr>
        <w:t>neutron</w:t>
      </w:r>
      <w:r w:rsidRPr="00B1155E">
        <w:rPr>
          <w:rFonts w:ascii="Times New Roman" w:hAnsi="Times New Roman" w:cs="Times New Roman"/>
          <w:sz w:val="24"/>
          <w:szCs w:val="24"/>
        </w:rPr>
        <w:t xml:space="preserve"> = số khố</w:t>
      </w:r>
      <w:r w:rsidR="00476660" w:rsidRPr="00B1155E">
        <w:rPr>
          <w:rFonts w:ascii="Times New Roman" w:hAnsi="Times New Roman" w:cs="Times New Roman"/>
          <w:sz w:val="24"/>
          <w:szCs w:val="24"/>
        </w:rPr>
        <w:t xml:space="preserve">i A – </w:t>
      </w:r>
      <w:r w:rsidRPr="00B1155E">
        <w:rPr>
          <w:rFonts w:ascii="Times New Roman" w:hAnsi="Times New Roman" w:cs="Times New Roman"/>
          <w:sz w:val="24"/>
          <w:szCs w:val="24"/>
        </w:rPr>
        <w:t xml:space="preserve"> số Z.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105EEF17" w14:textId="115A6C31" w:rsidR="00551F18" w:rsidRPr="00B1155E" w:rsidRDefault="00B52F26" w:rsidP="00B1155E">
      <w:pPr>
        <w:tabs>
          <w:tab w:val="left" w:pos="2552"/>
          <w:tab w:val="left" w:pos="5103"/>
          <w:tab w:val="left" w:pos="7655"/>
        </w:tabs>
        <w:spacing w:after="0" w:line="240" w:lineRule="auto"/>
        <w:ind w:right="-2" w:firstLine="284"/>
        <w:rPr>
          <w:rFonts w:ascii="Times New Roman" w:hAnsi="Times New Roman" w:cs="Times New Roman"/>
          <w:sz w:val="24"/>
          <w:szCs w:val="24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B1155E">
        <w:rPr>
          <w:rFonts w:ascii="Times New Roman" w:hAnsi="Times New Roman" w:cs="Times New Roman"/>
          <w:sz w:val="24"/>
          <w:szCs w:val="24"/>
        </w:rPr>
        <w:t xml:space="preserve"> hạt nhân nguyên tử chứa Z proton.</w:t>
      </w:r>
    </w:p>
    <w:p w14:paraId="529B558F" w14:textId="251E5C7E" w:rsidR="00BD7066" w:rsidRPr="00B1155E" w:rsidRDefault="00551F18" w:rsidP="00B115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  <w:r w:rsidRPr="00B1155E">
        <w:rPr>
          <w:b/>
          <w:bCs/>
          <w:lang w:val="nl-NL"/>
        </w:rPr>
        <w:t>Câu 9</w:t>
      </w:r>
      <w:r w:rsidRPr="00B1155E">
        <w:rPr>
          <w:lang w:val="nl-NL"/>
        </w:rPr>
        <w:t>.</w:t>
      </w:r>
      <w:r w:rsidR="00BD7066" w:rsidRPr="00B1155E">
        <w:rPr>
          <w:color w:val="000000"/>
        </w:rPr>
        <w:t xml:space="preserve"> Khối lượng nguyên tử có giá trị bằng</w:t>
      </w:r>
    </w:p>
    <w:p w14:paraId="2C2E3B72" w14:textId="77777777" w:rsidR="00BD7066" w:rsidRPr="00B1155E" w:rsidRDefault="00BD7066" w:rsidP="00B115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  <w:r w:rsidRPr="00B1155E">
        <w:rPr>
          <w:b/>
          <w:color w:val="000000"/>
          <w:u w:val="single"/>
        </w:rPr>
        <w:t>A</w:t>
      </w:r>
      <w:r w:rsidRPr="00B1155E">
        <w:rPr>
          <w:color w:val="000000"/>
          <w:u w:val="single"/>
        </w:rPr>
        <w:t>.</w:t>
      </w:r>
      <w:r w:rsidRPr="00B1155E">
        <w:rPr>
          <w:color w:val="000000"/>
        </w:rPr>
        <w:t xml:space="preserve"> 1,66054.10</w:t>
      </w:r>
      <w:r w:rsidRPr="00B1155E">
        <w:rPr>
          <w:color w:val="000000"/>
          <w:vertAlign w:val="superscript"/>
        </w:rPr>
        <w:t>-27</w:t>
      </w:r>
      <w:r w:rsidRPr="00B1155E">
        <w:rPr>
          <w:color w:val="000000"/>
        </w:rPr>
        <w:t> kg.</w:t>
      </w:r>
    </w:p>
    <w:p w14:paraId="04AB5EDB" w14:textId="77777777" w:rsidR="00BD7066" w:rsidRPr="00B1155E" w:rsidRDefault="00BD7066" w:rsidP="00B115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  <w:r w:rsidRPr="00B1155E">
        <w:rPr>
          <w:b/>
          <w:color w:val="000000"/>
        </w:rPr>
        <w:t>B</w:t>
      </w:r>
      <w:r w:rsidRPr="00B1155E">
        <w:rPr>
          <w:color w:val="000000"/>
        </w:rPr>
        <w:t>. 1,67493.10</w:t>
      </w:r>
      <w:r w:rsidRPr="00B1155E">
        <w:rPr>
          <w:color w:val="000000"/>
          <w:vertAlign w:val="superscript"/>
        </w:rPr>
        <w:t>-27</w:t>
      </w:r>
      <w:r w:rsidRPr="00B1155E">
        <w:rPr>
          <w:color w:val="000000"/>
        </w:rPr>
        <w:t> kg.</w:t>
      </w:r>
    </w:p>
    <w:p w14:paraId="3D62B440" w14:textId="77777777" w:rsidR="00BD7066" w:rsidRPr="00B1155E" w:rsidRDefault="00BD7066" w:rsidP="00B115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  <w:r w:rsidRPr="00B1155E">
        <w:rPr>
          <w:b/>
          <w:color w:val="000000"/>
        </w:rPr>
        <w:t>C.</w:t>
      </w:r>
      <w:r w:rsidRPr="00B1155E">
        <w:rPr>
          <w:color w:val="000000"/>
        </w:rPr>
        <w:t xml:space="preserve"> 1,67262.10</w:t>
      </w:r>
      <w:r w:rsidRPr="00B1155E">
        <w:rPr>
          <w:color w:val="000000"/>
          <w:vertAlign w:val="superscript"/>
        </w:rPr>
        <w:t>-27</w:t>
      </w:r>
      <w:r w:rsidRPr="00B1155E">
        <w:rPr>
          <w:color w:val="000000"/>
        </w:rPr>
        <w:t> kg.</w:t>
      </w:r>
    </w:p>
    <w:p w14:paraId="1839ECE8" w14:textId="6026C730" w:rsidR="00551F18" w:rsidRPr="00B1155E" w:rsidRDefault="00BD7066" w:rsidP="00B115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  <w:r w:rsidRPr="00B1155E">
        <w:rPr>
          <w:b/>
          <w:color w:val="000000"/>
        </w:rPr>
        <w:t>D</w:t>
      </w:r>
      <w:r w:rsidRPr="00B1155E">
        <w:rPr>
          <w:color w:val="000000"/>
        </w:rPr>
        <w:t>. 1,6.10</w:t>
      </w:r>
      <w:r w:rsidRPr="00B1155E">
        <w:rPr>
          <w:color w:val="000000"/>
          <w:vertAlign w:val="superscript"/>
        </w:rPr>
        <w:t>-19 </w:t>
      </w:r>
      <w:r w:rsidRPr="00B1155E">
        <w:rPr>
          <w:color w:val="000000"/>
        </w:rPr>
        <w:t>kg.</w:t>
      </w:r>
    </w:p>
    <w:p w14:paraId="6952366A" w14:textId="77777777" w:rsidR="00BD7066" w:rsidRPr="00B1155E" w:rsidRDefault="00551F18" w:rsidP="00B115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  <w:r w:rsidRPr="00B1155E">
        <w:rPr>
          <w:lang w:val="nl-NL"/>
        </w:rPr>
        <w:t xml:space="preserve"> </w:t>
      </w:r>
      <w:r w:rsidRPr="00B1155E">
        <w:rPr>
          <w:b/>
          <w:bCs/>
          <w:lang w:val="nl-NL"/>
        </w:rPr>
        <w:t>Câu 10</w:t>
      </w:r>
      <w:r w:rsidRPr="00B1155E">
        <w:rPr>
          <w:lang w:val="nl-NL"/>
        </w:rPr>
        <w:t>.</w:t>
      </w:r>
      <w:r w:rsidR="00BD7066" w:rsidRPr="00B1155E">
        <w:rPr>
          <w:lang w:val="nl-NL"/>
        </w:rPr>
        <w:t xml:space="preserve"> </w:t>
      </w:r>
      <w:r w:rsidR="00BD7066" w:rsidRPr="00B1155E">
        <w:rPr>
          <w:color w:val="000000"/>
        </w:rPr>
        <w:t>Phát biểu nào sau đây </w:t>
      </w:r>
      <w:r w:rsidR="00BD7066" w:rsidRPr="00B1155E">
        <w:rPr>
          <w:rStyle w:val="Strong"/>
          <w:i/>
          <w:color w:val="000000"/>
        </w:rPr>
        <w:t>không đúng</w:t>
      </w:r>
      <w:r w:rsidR="00BD7066" w:rsidRPr="00B1155E">
        <w:rPr>
          <w:rStyle w:val="Strong"/>
          <w:color w:val="000000"/>
        </w:rPr>
        <w:t> </w:t>
      </w:r>
      <w:r w:rsidR="00BD7066" w:rsidRPr="00B1155E">
        <w:rPr>
          <w:color w:val="000000"/>
        </w:rPr>
        <w:t>khi nói về cấu trúc hạt nhân?</w:t>
      </w:r>
    </w:p>
    <w:p w14:paraId="11FE6524" w14:textId="77777777" w:rsidR="00BD7066" w:rsidRPr="00B1155E" w:rsidRDefault="00BD7066" w:rsidP="00B115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  <w:r w:rsidRPr="00B1155E">
        <w:rPr>
          <w:b/>
          <w:color w:val="000000"/>
        </w:rPr>
        <w:t>A</w:t>
      </w:r>
      <w:r w:rsidRPr="00B1155E">
        <w:rPr>
          <w:color w:val="000000"/>
        </w:rPr>
        <w:t>. Hạt nhân được tạo thành bởi nucleon.</w:t>
      </w:r>
    </w:p>
    <w:p w14:paraId="677AC761" w14:textId="77777777" w:rsidR="00BD7066" w:rsidRPr="00B1155E" w:rsidRDefault="00BD7066" w:rsidP="00B115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  <w:r w:rsidRPr="00B1155E">
        <w:rPr>
          <w:b/>
          <w:color w:val="000000"/>
        </w:rPr>
        <w:t>B</w:t>
      </w:r>
      <w:r w:rsidRPr="00B1155E">
        <w:rPr>
          <w:color w:val="000000"/>
        </w:rPr>
        <w:t>. Khối lượng nguyên tử gần như tập trung toàn bộ ở hạt nhân.</w:t>
      </w:r>
    </w:p>
    <w:p w14:paraId="6C3FC201" w14:textId="77777777" w:rsidR="00BD7066" w:rsidRPr="00B1155E" w:rsidRDefault="00BD7066" w:rsidP="00B115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  <w:r w:rsidRPr="00B1155E">
        <w:rPr>
          <w:b/>
          <w:color w:val="000000"/>
          <w:u w:val="single"/>
        </w:rPr>
        <w:t>C</w:t>
      </w:r>
      <w:r w:rsidRPr="00B1155E">
        <w:rPr>
          <w:color w:val="000000"/>
        </w:rPr>
        <w:t>. Các hạt nhân đồng vị là những hạt nhân có cùng số khối và khác số proton.</w:t>
      </w:r>
    </w:p>
    <w:p w14:paraId="6502A489" w14:textId="77777777" w:rsidR="00BD7066" w:rsidRPr="00B1155E" w:rsidRDefault="00BD7066" w:rsidP="00B115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  <w:r w:rsidRPr="00B1155E">
        <w:rPr>
          <w:b/>
          <w:color w:val="000000"/>
        </w:rPr>
        <w:t>D.</w:t>
      </w:r>
      <w:r w:rsidRPr="00B1155E">
        <w:rPr>
          <w:color w:val="000000"/>
        </w:rPr>
        <w:t xml:space="preserve"> Đơn vị khối lượng nguyên tử kí hiệu là amu.</w:t>
      </w:r>
    </w:p>
    <w:p w14:paraId="32D236AD" w14:textId="316F057F" w:rsidR="00BD7066" w:rsidRPr="00B1155E" w:rsidRDefault="00BD7066" w:rsidP="00B115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</w:p>
    <w:p w14:paraId="650D3C88" w14:textId="18CF23B8" w:rsidR="00551F18" w:rsidRPr="00B1155E" w:rsidRDefault="00551F18" w:rsidP="00B1155E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14:paraId="6371A422" w14:textId="65B0B2B5" w:rsidR="00DB3772" w:rsidRPr="00B1155E" w:rsidRDefault="00DB3772" w:rsidP="00B1155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>II. PHẦN II. Câu trắc nghiệm đúng sai.</w:t>
      </w:r>
    </w:p>
    <w:p w14:paraId="0157FB41" w14:textId="77777777" w:rsidR="00B1155E" w:rsidRDefault="00070531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1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. Biết số </w:t>
      </w:r>
      <w:r w:rsidR="00476660" w:rsidRPr="00B1155E">
        <w:rPr>
          <w:rFonts w:ascii="Times New Roman" w:hAnsi="Times New Roman" w:cs="Times New Roman"/>
          <w:sz w:val="24"/>
          <w:szCs w:val="24"/>
          <w:lang w:val="nl-NL"/>
        </w:rPr>
        <w:t>Avogadro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là 6,02.10</w:t>
      </w:r>
      <w:r w:rsidRPr="00B1155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23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mol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softHyphen/>
      </w:r>
      <w:r w:rsidRPr="00B1155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-1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, khối lượng mol của hạt nhân urani </w:t>
      </w:r>
      <w:r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99" w:dyaOrig="380" w14:anchorId="2AB01427">
          <v:shape id="_x0000_i1035" type="#_x0000_t75" style="width:25.1pt;height:18.95pt" o:ole="">
            <v:imagedata r:id="rId24" o:title=""/>
          </v:shape>
          <o:OLEObject Type="Embed" ProgID="Equation.3" ShapeID="_x0000_i1035" DrawAspect="Content" ObjectID="_1791833173" r:id="rId25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là 238</w:t>
      </w:r>
      <w:r w:rsidR="008F70FF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gam/</w:t>
      </w:r>
      <w:r w:rsidR="00E643C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mol. </w:t>
      </w:r>
    </w:p>
    <w:p w14:paraId="7E80B5C3" w14:textId="0257E77B" w:rsidR="00070531" w:rsidRPr="00B1155E" w:rsidRDefault="00E643C6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>Tìm Đúng – Sai các ý sau:</w:t>
      </w:r>
    </w:p>
    <w:p w14:paraId="0AFA7F56" w14:textId="267B5718" w:rsidR="00551F18" w:rsidRPr="00B1155E" w:rsidRDefault="00070531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a, Hạt nhân urani </w:t>
      </w:r>
      <w:r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99" w:dyaOrig="380" w14:anchorId="1C4E0A86">
          <v:shape id="_x0000_i1036" type="#_x0000_t75" style="width:25.1pt;height:18.95pt" o:ole="">
            <v:imagedata r:id="rId24" o:title=""/>
          </v:shape>
          <o:OLEObject Type="Embed" ProgID="Equation.3" ShapeID="_x0000_i1036" DrawAspect="Content" ObjectID="_1791833174" r:id="rId26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có 238 proton.</w:t>
      </w:r>
    </w:p>
    <w:p w14:paraId="1E7BAD20" w14:textId="61C70E0A" w:rsidR="00070531" w:rsidRPr="00B1155E" w:rsidRDefault="00070531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b, Hạt nhân urani </w:t>
      </w:r>
      <w:r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99" w:dyaOrig="380" w14:anchorId="771235A1">
          <v:shape id="_x0000_i1037" type="#_x0000_t75" style="width:25.1pt;height:18.95pt" o:ole="">
            <v:imagedata r:id="rId24" o:title=""/>
          </v:shape>
          <o:OLEObject Type="Embed" ProgID="Equation.3" ShapeID="_x0000_i1037" DrawAspect="Content" ObjectID="_1791833175" r:id="rId27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4E354A" w:rsidRPr="00B1155E">
        <w:rPr>
          <w:rFonts w:ascii="Times New Roman" w:hAnsi="Times New Roman" w:cs="Times New Roman"/>
          <w:sz w:val="24"/>
          <w:szCs w:val="24"/>
          <w:lang w:val="nl-NL"/>
        </w:rPr>
        <w:t>92 proton và 146 neutron.</w:t>
      </w:r>
    </w:p>
    <w:p w14:paraId="202400CB" w14:textId="763F009E" w:rsidR="004E354A" w:rsidRPr="00B1155E" w:rsidRDefault="004E354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c, Số proton trong 17,5 gam </w:t>
      </w:r>
      <w:r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99" w:dyaOrig="380" w14:anchorId="3721A0D6">
          <v:shape id="_x0000_i1038" type="#_x0000_t75" style="width:25.1pt;height:18.95pt" o:ole="">
            <v:imagedata r:id="rId24" o:title=""/>
          </v:shape>
          <o:OLEObject Type="Embed" ProgID="Equation.3" ShapeID="_x0000_i1038" DrawAspect="Content" ObjectID="_1791833176" r:id="rId28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40" w:dyaOrig="360" w14:anchorId="34307E80">
          <v:shape id="_x0000_i1039" type="#_x0000_t75" style="width:46.9pt;height:18pt" o:ole="">
            <v:imagedata r:id="rId29" o:title=""/>
          </v:shape>
          <o:OLEObject Type="Embed" ProgID="Equation.DSMT4" ShapeID="_x0000_i1039" DrawAspect="Content" ObjectID="_1791833177" r:id="rId30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hạt.</w:t>
      </w:r>
    </w:p>
    <w:p w14:paraId="32C0C4F0" w14:textId="2E50E785" w:rsidR="00070531" w:rsidRPr="00B1155E" w:rsidRDefault="004E354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c, Số neutron trong </w:t>
      </w:r>
      <w:r w:rsidR="008F70FF" w:rsidRPr="00B1155E">
        <w:rPr>
          <w:rFonts w:ascii="Times New Roman" w:hAnsi="Times New Roman" w:cs="Times New Roman"/>
          <w:sz w:val="24"/>
          <w:szCs w:val="24"/>
          <w:lang w:val="nl-NL"/>
        </w:rPr>
        <w:t>238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gam </w:t>
      </w:r>
      <w:r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99" w:dyaOrig="380" w14:anchorId="16D26A00">
          <v:shape id="_x0000_i1040" type="#_x0000_t75" style="width:25.1pt;height:18.95pt" o:ole="">
            <v:imagedata r:id="rId24" o:title=""/>
          </v:shape>
          <o:OLEObject Type="Embed" ProgID="Equation.3" ShapeID="_x0000_i1040" DrawAspect="Content" ObjectID="_1791833178" r:id="rId31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8F70FF"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60" w:dyaOrig="360" w14:anchorId="2139485C">
          <v:shape id="_x0000_i1041" type="#_x0000_t75" style="width:47.85pt;height:18pt" o:ole="">
            <v:imagedata r:id="rId32" o:title=""/>
          </v:shape>
          <o:OLEObject Type="Embed" ProgID="Equation.DSMT4" ShapeID="_x0000_i1041" DrawAspect="Content" ObjectID="_1791833179" r:id="rId33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hạt.</w:t>
      </w:r>
    </w:p>
    <w:p w14:paraId="10886232" w14:textId="77777777" w:rsidR="00B1155E" w:rsidRDefault="00551F18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2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="008F70FF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Hạt nhân chì </w:t>
      </w:r>
      <w:r w:rsidR="002F0CD6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6A61A5D9">
          <v:shape id="_x0000_i1042" type="#_x0000_t75" style="width:27.45pt;height:18.95pt" o:ole="">
            <v:imagedata r:id="rId34" o:title=""/>
          </v:shape>
          <o:OLEObject Type="Embed" ProgID="Equation.DSMT4" ShapeID="_x0000_i1042" DrawAspect="Content" ObjectID="_1791833180" r:id="rId35"/>
        </w:object>
      </w:r>
      <w:r w:rsidR="008F70FF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và hạt nhân </w:t>
      </w:r>
      <w:r w:rsidR="008F70FF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364CDB74">
          <v:shape id="_x0000_i1043" type="#_x0000_t75" style="width:27.45pt;height:18.95pt" o:ole="">
            <v:imagedata r:id="rId36" o:title=""/>
          </v:shape>
          <o:OLEObject Type="Embed" ProgID="Equation.DSMT4" ShapeID="_x0000_i1043" DrawAspect="Content" ObjectID="_1791833181" r:id="rId37"/>
        </w:object>
      </w:r>
      <w:r w:rsidR="008F70FF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có khối lượng lần lượt là </w:t>
      </w:r>
      <w:r w:rsidR="000F2967" w:rsidRPr="00B1155E">
        <w:rPr>
          <w:rFonts w:ascii="Times New Roman" w:hAnsi="Times New Roman" w:cs="Times New Roman"/>
          <w:sz w:val="24"/>
          <w:szCs w:val="24"/>
          <w:lang w:val="nl-NL"/>
        </w:rPr>
        <w:t>207,9766 amu và 207,9813 amu</w:t>
      </w:r>
      <w:r w:rsidR="00E643C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685D3850" w14:textId="274EAE7B" w:rsidR="00551F18" w:rsidRPr="00B1155E" w:rsidRDefault="00E643C6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lastRenderedPageBreak/>
        <w:t>Tìm Đúng – Sai các ý sau:</w:t>
      </w:r>
    </w:p>
    <w:p w14:paraId="6528F424" w14:textId="59A153EB" w:rsidR="000F2967" w:rsidRPr="00B1155E" w:rsidRDefault="000F2967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a, Hạt nhân chì </w:t>
      </w:r>
      <w:r w:rsidR="007D0D47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565A19EC">
          <v:shape id="_x0000_i1044" type="#_x0000_t75" style="width:27.45pt;height:18.95pt" o:ole="">
            <v:imagedata r:id="rId34" o:title=""/>
          </v:shape>
          <o:OLEObject Type="Embed" ProgID="Equation.DSMT4" ShapeID="_x0000_i1044" DrawAspect="Content" ObjectID="_1791833182" r:id="rId38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và hạt nhân </w:t>
      </w:r>
      <w:r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1D1A40FF">
          <v:shape id="_x0000_i1045" type="#_x0000_t75" style="width:27.45pt;height:18.95pt" o:ole="">
            <v:imagedata r:id="rId36" o:title=""/>
          </v:shape>
          <o:OLEObject Type="Embed" ProgID="Equation.DSMT4" ShapeID="_x0000_i1045" DrawAspect="Content" ObjectID="_1791833183" r:id="rId39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có cùng số khối A.</w:t>
      </w:r>
    </w:p>
    <w:p w14:paraId="735B3EB6" w14:textId="469B8F9D" w:rsidR="000F2967" w:rsidRPr="00B1155E" w:rsidRDefault="000F2967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b, Hạt nhân chì </w:t>
      </w:r>
      <w:r w:rsidR="007D0D47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045B88CB">
          <v:shape id="_x0000_i1046" type="#_x0000_t75" style="width:27.45pt;height:18.95pt" o:ole="">
            <v:imagedata r:id="rId34" o:title=""/>
          </v:shape>
          <o:OLEObject Type="Embed" ProgID="Equation.DSMT4" ShapeID="_x0000_i1046" DrawAspect="Content" ObjectID="_1791833184" r:id="rId40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và hạt nhân </w:t>
      </w:r>
      <w:r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42EEFEB8">
          <v:shape id="_x0000_i1047" type="#_x0000_t75" style="width:27.45pt;height:18.95pt" o:ole="">
            <v:imagedata r:id="rId36" o:title=""/>
          </v:shape>
          <o:OLEObject Type="Embed" ProgID="Equation.DSMT4" ShapeID="_x0000_i1047" DrawAspect="Content" ObjectID="_1791833185" r:id="rId41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có số neutron lần lượt là 82 và 84.</w:t>
      </w:r>
    </w:p>
    <w:p w14:paraId="69F8808D" w14:textId="4A397E6C" w:rsidR="000F2967" w:rsidRPr="00B1155E" w:rsidRDefault="00EB065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>c</w:t>
      </w:r>
      <w:r w:rsidR="000F2967" w:rsidRPr="00B1155E">
        <w:rPr>
          <w:rFonts w:ascii="Times New Roman" w:hAnsi="Times New Roman" w:cs="Times New Roman"/>
          <w:sz w:val="24"/>
          <w:szCs w:val="24"/>
          <w:lang w:val="nl-NL"/>
        </w:rPr>
        <w:t>, Coi h</w:t>
      </w:r>
      <w:r w:rsidR="002F0CD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ạt </w:t>
      </w:r>
      <w:r w:rsidR="000F2967" w:rsidRPr="00B1155E">
        <w:rPr>
          <w:rFonts w:ascii="Times New Roman" w:hAnsi="Times New Roman" w:cs="Times New Roman"/>
          <w:sz w:val="24"/>
          <w:szCs w:val="24"/>
          <w:lang w:val="nl-NL"/>
        </w:rPr>
        <w:t>nhân nguyên tử như một quả cầu bán kính R</w:t>
      </w:r>
      <w:r w:rsidR="002F0CD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. Cho </w:t>
      </w:r>
      <w:r w:rsidR="002F0CD6"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660" w:dyaOrig="360" w14:anchorId="24ED46EC">
          <v:shape id="_x0000_i1048" type="#_x0000_t75" style="width:82.9pt;height:18pt" o:ole="">
            <v:imagedata r:id="rId42" o:title=""/>
          </v:shape>
          <o:OLEObject Type="Embed" ProgID="Equation.DSMT4" ShapeID="_x0000_i1048" DrawAspect="Content" ObjectID="_1791833186" r:id="rId43"/>
        </w:object>
      </w:r>
      <w:r w:rsidR="002F0CD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.Bán kính của hạt nhân </w:t>
      </w:r>
      <w:r w:rsidR="007D0D47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581C2162">
          <v:shape id="_x0000_i1049" type="#_x0000_t75" style="width:27.45pt;height:18.95pt" o:ole="">
            <v:imagedata r:id="rId34" o:title=""/>
          </v:shape>
          <o:OLEObject Type="Embed" ProgID="Equation.DSMT4" ShapeID="_x0000_i1049" DrawAspect="Content" ObjectID="_1791833187" r:id="rId44"/>
        </w:object>
      </w:r>
      <w:r w:rsidR="002F0CD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</w:p>
    <w:p w14:paraId="316D83F7" w14:textId="206BE07D" w:rsidR="00551F18" w:rsidRPr="00B1155E" w:rsidRDefault="002F0CD6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40" w:dyaOrig="360" w14:anchorId="1A9C3FDC">
          <v:shape id="_x0000_i1050" type="#_x0000_t75" style="width:51.65pt;height:18pt" o:ole="">
            <v:imagedata r:id="rId45" o:title=""/>
          </v:shape>
          <o:OLEObject Type="Embed" ProgID="Equation.DSMT4" ShapeID="_x0000_i1050" DrawAspect="Content" ObjectID="_1791833188" r:id="rId46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m.</w:t>
      </w:r>
    </w:p>
    <w:p w14:paraId="66BE1BA7" w14:textId="03C0117F" w:rsidR="00317D47" w:rsidRPr="00B1155E" w:rsidRDefault="00EB065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>d</w:t>
      </w:r>
      <w:r w:rsidR="002F0CD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Thể tích của hạt nhân </w:t>
      </w:r>
      <w:r w:rsidR="007D0D47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0121464D">
          <v:shape id="_x0000_i1051" type="#_x0000_t75" style="width:27.45pt;height:18.95pt" o:ole="">
            <v:imagedata r:id="rId34" o:title=""/>
          </v:shape>
          <o:OLEObject Type="Embed" ProgID="Equation.DSMT4" ShapeID="_x0000_i1051" DrawAspect="Content" ObjectID="_1791833189" r:id="rId47"/>
        </w:object>
      </w:r>
      <w:r w:rsidR="00264DE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lớn hơn thể tích của hạt nhân </w:t>
      </w:r>
      <w:r w:rsidR="00264DE6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379F3C33">
          <v:shape id="_x0000_i1052" type="#_x0000_t75" style="width:27.45pt;height:18.95pt" o:ole="">
            <v:imagedata r:id="rId36" o:title=""/>
          </v:shape>
          <o:OLEObject Type="Embed" ProgID="Equation.DSMT4" ShapeID="_x0000_i1052" DrawAspect="Content" ObjectID="_1791833190" r:id="rId48"/>
        </w:object>
      </w:r>
      <w:r w:rsidR="00264DE6" w:rsidRPr="00B1155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7149DAF" w14:textId="14A821E4" w:rsidR="00317D47" w:rsidRPr="00B1155E" w:rsidRDefault="00EB065A" w:rsidP="00B1155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>III. PHẦN III.</w:t>
      </w:r>
      <w:r w:rsidRPr="00B1155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trắc nghiệm trả lời ngắn.</w:t>
      </w:r>
    </w:p>
    <w:p w14:paraId="6A27DD54" w14:textId="3B935C05" w:rsidR="00317D47" w:rsidRPr="00B1155E" w:rsidRDefault="00153057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1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="00317D47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Biết số </w:t>
      </w:r>
      <w:r w:rsidR="00D16FE9" w:rsidRPr="00B1155E">
        <w:rPr>
          <w:rFonts w:ascii="Times New Roman" w:hAnsi="Times New Roman" w:cs="Times New Roman"/>
          <w:sz w:val="24"/>
          <w:szCs w:val="24"/>
          <w:lang w:val="nl-NL"/>
        </w:rPr>
        <w:t>Avogadro</w:t>
      </w:r>
      <w:r w:rsidR="00317D47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là 6,02.10</w:t>
      </w:r>
      <w:r w:rsidR="00317D47" w:rsidRPr="00B1155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23</w:t>
      </w:r>
      <w:r w:rsidR="00317D47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mol</w:t>
      </w:r>
      <w:r w:rsidR="00317D47" w:rsidRPr="00B1155E">
        <w:rPr>
          <w:rFonts w:ascii="Times New Roman" w:hAnsi="Times New Roman" w:cs="Times New Roman"/>
          <w:sz w:val="24"/>
          <w:szCs w:val="24"/>
          <w:lang w:val="nl-NL"/>
        </w:rPr>
        <w:softHyphen/>
      </w:r>
      <w:r w:rsidR="00317D47" w:rsidRPr="00B1155E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-1</w:t>
      </w:r>
      <w:r w:rsidR="00317D47" w:rsidRPr="00B1155E">
        <w:rPr>
          <w:rFonts w:ascii="Times New Roman" w:hAnsi="Times New Roman" w:cs="Times New Roman"/>
          <w:sz w:val="24"/>
          <w:szCs w:val="24"/>
          <w:lang w:val="nl-NL"/>
        </w:rPr>
        <w:t>, khối lượng mol của hạ</w:t>
      </w:r>
      <w:r w:rsidR="00217ED3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t nhân </w:t>
      </w:r>
      <w:r w:rsidR="00203154" w:rsidRPr="00B1155E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20" w:dyaOrig="420" w14:anchorId="2DB80B58">
          <v:shape id="_x0000_i1053" type="#_x0000_t75" style="width:15.65pt;height:20.85pt" o:ole="">
            <v:imagedata r:id="rId49" o:title=""/>
          </v:shape>
          <o:OLEObject Type="Embed" ProgID="Equation.3" ShapeID="_x0000_i1053" DrawAspect="Content" ObjectID="_1791833191" r:id="rId50"/>
        </w:object>
      </w:r>
      <w:r w:rsidR="00203154" w:rsidRPr="00B1155E">
        <w:rPr>
          <w:rFonts w:ascii="Times New Roman" w:hAnsi="Times New Roman" w:cs="Times New Roman"/>
          <w:sz w:val="24"/>
          <w:szCs w:val="24"/>
          <w:lang w:val="nl-NL"/>
        </w:rPr>
        <w:t>I</w:t>
      </w:r>
      <w:r w:rsidR="00317D47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203154" w:rsidRPr="00B1155E">
        <w:rPr>
          <w:rFonts w:ascii="Times New Roman" w:hAnsi="Times New Roman" w:cs="Times New Roman"/>
          <w:sz w:val="24"/>
          <w:szCs w:val="24"/>
          <w:lang w:val="nl-NL"/>
        </w:rPr>
        <w:t>131</w:t>
      </w:r>
      <w:r w:rsidR="00317D47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gam / mol.      </w:t>
      </w:r>
    </w:p>
    <w:p w14:paraId="1662C160" w14:textId="0C6696E2" w:rsidR="00317D47" w:rsidRPr="00B1155E" w:rsidRDefault="00203154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>Số hạt nhân nguyên tử</w:t>
      </w:r>
      <w:r w:rsidR="00217ED3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có trong 100 gam 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1155E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20" w:dyaOrig="420" w14:anchorId="6CDB93CF">
          <v:shape id="_x0000_i1054" type="#_x0000_t75" style="width:15.65pt;height:20.85pt" o:ole="">
            <v:imagedata r:id="rId49" o:title=""/>
          </v:shape>
          <o:OLEObject Type="Embed" ProgID="Equation.3" ShapeID="_x0000_i1054" DrawAspect="Content" ObjectID="_1791833192" r:id="rId51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I là </w:t>
      </w:r>
      <w:r w:rsidR="00153057" w:rsidRPr="00B1155E">
        <w:rPr>
          <w:rFonts w:ascii="Times New Roman" w:hAnsi="Times New Roman" w:cs="Times New Roman"/>
          <w:sz w:val="24"/>
          <w:szCs w:val="24"/>
          <w:lang w:val="nl-NL"/>
        </w:rPr>
        <w:t>bao nhiêu</w:t>
      </w:r>
      <w:r w:rsidR="001D0D7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X.</w:t>
      </w:r>
      <w:r w:rsidR="001D0D76" w:rsidRPr="00B1155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40" w:dyaOrig="320" w14:anchorId="09D12EFC">
          <v:shape id="_x0000_i1055" type="#_x0000_t75" style="width:21.8pt;height:15.65pt" o:ole="">
            <v:imagedata r:id="rId52" o:title=""/>
          </v:shape>
          <o:OLEObject Type="Embed" ProgID="Equation.DSMT4" ShapeID="_x0000_i1055" DrawAspect="Content" ObjectID="_1791833193" r:id="rId53"/>
        </w:object>
      </w:r>
      <w:r w:rsidR="001D0D7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hạt</w:t>
      </w:r>
      <w:r w:rsidR="00153057" w:rsidRPr="00B1155E">
        <w:rPr>
          <w:rFonts w:ascii="Times New Roman" w:hAnsi="Times New Roman" w:cs="Times New Roman"/>
          <w:sz w:val="24"/>
          <w:szCs w:val="24"/>
          <w:lang w:val="nl-NL"/>
        </w:rPr>
        <w:t>?</w:t>
      </w:r>
      <w:r w:rsidR="001D0D7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(Kết quả tính đến </w:t>
      </w:r>
      <w:r w:rsidR="0042341D" w:rsidRPr="00B1155E">
        <w:rPr>
          <w:rFonts w:ascii="Times New Roman" w:hAnsi="Times New Roman" w:cs="Times New Roman"/>
          <w:sz w:val="24"/>
          <w:szCs w:val="24"/>
          <w:lang w:val="nl-NL"/>
        </w:rPr>
        <w:t>2</w:t>
      </w:r>
      <w:r w:rsidR="001D0D7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chữ số có nghĩa)</w:t>
      </w:r>
    </w:p>
    <w:p w14:paraId="6A427C1A" w14:textId="73A5A4EE" w:rsidR="00D16FE9" w:rsidRPr="00B1155E" w:rsidRDefault="00203154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2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D16FE9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Coi hạt nhân nguyên tử như một quả cầu bán kính R. Cho </w:t>
      </w:r>
      <w:r w:rsidR="00D16FE9"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660" w:dyaOrig="360" w14:anchorId="2D98F868">
          <v:shape id="_x0000_i1056" type="#_x0000_t75" style="width:82.9pt;height:18pt" o:ole="">
            <v:imagedata r:id="rId42" o:title=""/>
          </v:shape>
          <o:OLEObject Type="Embed" ProgID="Equation.DSMT4" ShapeID="_x0000_i1056" DrawAspect="Content" ObjectID="_1791833194" r:id="rId54"/>
        </w:object>
      </w:r>
      <w:r w:rsidR="00D16FE9" w:rsidRPr="00B1155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5D1272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Thể tích hạt nhân </w:t>
      </w:r>
      <w:r w:rsidR="005D1272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499" w:dyaOrig="380" w14:anchorId="4DAAFFBF">
          <v:shape id="_x0000_i1057" type="#_x0000_t75" style="width:25.1pt;height:18.95pt" o:ole="">
            <v:imagedata r:id="rId55" o:title=""/>
          </v:shape>
          <o:OLEObject Type="Embed" ProgID="Equation.DSMT4" ShapeID="_x0000_i1057" DrawAspect="Content" ObjectID="_1791833195" r:id="rId56"/>
        </w:object>
      </w:r>
    </w:p>
    <w:p w14:paraId="55DC5D31" w14:textId="5B2BE3BA" w:rsidR="00086C4C" w:rsidRDefault="001C7370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>l</w:t>
      </w:r>
      <w:r w:rsidR="00A124A3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à </w:t>
      </w:r>
      <w:r w:rsidR="005D1272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bao nhiêu</w:t>
      </w:r>
      <w:r w:rsidR="006311D9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6311D9" w:rsidRPr="00B1155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60" w:dyaOrig="320" w14:anchorId="4F90D379">
          <v:shape id="_x0000_i1058" type="#_x0000_t75" style="width:53.55pt;height:15.65pt" o:ole="">
            <v:imagedata r:id="rId57" o:title=""/>
          </v:shape>
          <o:OLEObject Type="Embed" ProgID="Equation.DSMT4" ShapeID="_x0000_i1058" DrawAspect="Content" ObjectID="_1791833196" r:id="rId58"/>
        </w:object>
      </w:r>
      <w:r w:rsidR="006311D9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? (</w:t>
      </w:r>
      <w:r w:rsidR="009B6FE5" w:rsidRPr="00B1155E">
        <w:rPr>
          <w:rFonts w:ascii="Times New Roman" w:hAnsi="Times New Roman" w:cs="Times New Roman"/>
          <w:sz w:val="24"/>
          <w:szCs w:val="24"/>
          <w:lang w:val="nl-NL"/>
        </w:rPr>
        <w:t>Lấy</w:t>
      </w:r>
      <w:r w:rsidR="009B6FE5"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80" w:dyaOrig="320" w14:anchorId="1DC52434">
          <v:shape id="_x0000_i1059" type="#_x0000_t75" style="width:44.55pt;height:15.65pt" o:ole="">
            <v:imagedata r:id="rId59" o:title=""/>
          </v:shape>
          <o:OLEObject Type="Embed" ProgID="Equation.DSMT4" ShapeID="_x0000_i1059" DrawAspect="Content" ObjectID="_1791833197" r:id="rId60"/>
        </w:object>
      </w:r>
      <w:r w:rsidR="009B6FE5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="006311D9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Kết quả tính đến </w:t>
      </w:r>
      <w:r w:rsidR="009B6FE5" w:rsidRPr="00B1155E">
        <w:rPr>
          <w:rFonts w:ascii="Times New Roman" w:hAnsi="Times New Roman" w:cs="Times New Roman"/>
          <w:sz w:val="24"/>
          <w:szCs w:val="24"/>
          <w:lang w:val="nl-NL"/>
        </w:rPr>
        <w:t>3</w:t>
      </w:r>
      <w:r w:rsidR="006311D9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chữ số có nghĩa).</w:t>
      </w:r>
    </w:p>
    <w:p w14:paraId="3DCC4AAC" w14:textId="77777777" w:rsidR="00B1155E" w:rsidRPr="00B1155E" w:rsidRDefault="00B1155E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</w:p>
    <w:p w14:paraId="7D52A715" w14:textId="053EFFBA" w:rsidR="00DB3772" w:rsidRPr="00B1155E" w:rsidRDefault="00453B92" w:rsidP="00B1155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>B</w:t>
      </w:r>
      <w:r w:rsidR="00DB3772"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. HƯỚNG </w:t>
      </w:r>
      <w:r w:rsidR="00FC4593"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>DẪN CHẤM</w:t>
      </w:r>
      <w:r w:rsidR="009B6FE5"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>.</w:t>
      </w:r>
    </w:p>
    <w:p w14:paraId="1E48BC84" w14:textId="77777777" w:rsidR="000B1F02" w:rsidRPr="00B1155E" w:rsidRDefault="000B1F02" w:rsidP="00B1155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I. </w:t>
      </w:r>
      <w:r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PHẦN 1: </w:t>
      </w:r>
      <w:r w:rsidRPr="00B1155E">
        <w:rPr>
          <w:rFonts w:ascii="Times New Roman" w:eastAsia="Calibri" w:hAnsi="Times New Roman" w:cs="Times New Roman"/>
          <w:b/>
          <w:sz w:val="24"/>
          <w:szCs w:val="24"/>
          <w:lang w:val="vi-VN"/>
        </w:rPr>
        <w:t>Câu trắc nghiệm nhiều phương án lựa chọ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5D1272" w:rsidRPr="00B1155E" w14:paraId="7C2A46C8" w14:textId="77777777" w:rsidTr="0073401F">
        <w:tc>
          <w:tcPr>
            <w:tcW w:w="935" w:type="dxa"/>
          </w:tcPr>
          <w:p w14:paraId="681B83DC" w14:textId="31621645" w:rsidR="005D1272" w:rsidRPr="00B1155E" w:rsidRDefault="005D1272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935" w:type="dxa"/>
          </w:tcPr>
          <w:p w14:paraId="029E6E4F" w14:textId="4A000308" w:rsidR="005D1272" w:rsidRPr="00B1155E" w:rsidRDefault="005D1272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1</w:t>
            </w:r>
          </w:p>
        </w:tc>
        <w:tc>
          <w:tcPr>
            <w:tcW w:w="935" w:type="dxa"/>
          </w:tcPr>
          <w:p w14:paraId="12FA88F2" w14:textId="26F12C76" w:rsidR="005D1272" w:rsidRPr="00B1155E" w:rsidRDefault="005D1272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2</w:t>
            </w:r>
          </w:p>
        </w:tc>
        <w:tc>
          <w:tcPr>
            <w:tcW w:w="935" w:type="dxa"/>
          </w:tcPr>
          <w:p w14:paraId="306460E4" w14:textId="2CDA2778" w:rsidR="005D1272" w:rsidRPr="00B1155E" w:rsidRDefault="005D1272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3</w:t>
            </w:r>
          </w:p>
        </w:tc>
        <w:tc>
          <w:tcPr>
            <w:tcW w:w="935" w:type="dxa"/>
          </w:tcPr>
          <w:p w14:paraId="15E5E56B" w14:textId="4828FC63" w:rsidR="005D1272" w:rsidRPr="00B1155E" w:rsidRDefault="005D1272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4</w:t>
            </w:r>
          </w:p>
        </w:tc>
        <w:tc>
          <w:tcPr>
            <w:tcW w:w="935" w:type="dxa"/>
          </w:tcPr>
          <w:p w14:paraId="2F9F0480" w14:textId="67673AFA" w:rsidR="005D1272" w:rsidRPr="00B1155E" w:rsidRDefault="005D1272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5</w:t>
            </w:r>
          </w:p>
        </w:tc>
        <w:tc>
          <w:tcPr>
            <w:tcW w:w="935" w:type="dxa"/>
          </w:tcPr>
          <w:p w14:paraId="027C790C" w14:textId="7E4E80ED" w:rsidR="005D1272" w:rsidRPr="00B1155E" w:rsidRDefault="005D1272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6</w:t>
            </w:r>
          </w:p>
        </w:tc>
        <w:tc>
          <w:tcPr>
            <w:tcW w:w="935" w:type="dxa"/>
          </w:tcPr>
          <w:p w14:paraId="7C3C6CF7" w14:textId="24B50AD2" w:rsidR="005D1272" w:rsidRPr="00B1155E" w:rsidRDefault="005D1272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7</w:t>
            </w:r>
          </w:p>
        </w:tc>
        <w:tc>
          <w:tcPr>
            <w:tcW w:w="935" w:type="dxa"/>
          </w:tcPr>
          <w:p w14:paraId="352D34FF" w14:textId="506CE48B" w:rsidR="005D1272" w:rsidRPr="00B1155E" w:rsidRDefault="005D1272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8</w:t>
            </w:r>
          </w:p>
        </w:tc>
        <w:tc>
          <w:tcPr>
            <w:tcW w:w="935" w:type="dxa"/>
          </w:tcPr>
          <w:p w14:paraId="759ABA79" w14:textId="40FE1B05" w:rsidR="005D1272" w:rsidRPr="00B1155E" w:rsidRDefault="005D1272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9</w:t>
            </w:r>
          </w:p>
        </w:tc>
        <w:tc>
          <w:tcPr>
            <w:tcW w:w="935" w:type="dxa"/>
          </w:tcPr>
          <w:p w14:paraId="2256EF62" w14:textId="0622A06C" w:rsidR="005D1272" w:rsidRPr="00B1155E" w:rsidRDefault="005D1272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10</w:t>
            </w:r>
          </w:p>
        </w:tc>
      </w:tr>
      <w:tr w:rsidR="005D1272" w:rsidRPr="00B1155E" w14:paraId="23592844" w14:textId="77777777" w:rsidTr="0073401F">
        <w:tc>
          <w:tcPr>
            <w:tcW w:w="935" w:type="dxa"/>
          </w:tcPr>
          <w:p w14:paraId="7CEA7218" w14:textId="2D8C5771" w:rsidR="005D1272" w:rsidRPr="00B1155E" w:rsidRDefault="005D1272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Đ/a</w:t>
            </w:r>
          </w:p>
        </w:tc>
        <w:tc>
          <w:tcPr>
            <w:tcW w:w="935" w:type="dxa"/>
          </w:tcPr>
          <w:p w14:paraId="49280445" w14:textId="72D57478" w:rsidR="005D1272" w:rsidRPr="00B1155E" w:rsidRDefault="001E1F3E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B</w:t>
            </w:r>
          </w:p>
        </w:tc>
        <w:tc>
          <w:tcPr>
            <w:tcW w:w="935" w:type="dxa"/>
          </w:tcPr>
          <w:p w14:paraId="1F38A728" w14:textId="5B04859E" w:rsidR="005D1272" w:rsidRPr="00B1155E" w:rsidRDefault="001E1F3E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C</w:t>
            </w:r>
          </w:p>
        </w:tc>
        <w:tc>
          <w:tcPr>
            <w:tcW w:w="935" w:type="dxa"/>
          </w:tcPr>
          <w:p w14:paraId="5B716612" w14:textId="5786D910" w:rsidR="005D1272" w:rsidRPr="00B1155E" w:rsidRDefault="001E1F3E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D</w:t>
            </w:r>
          </w:p>
        </w:tc>
        <w:tc>
          <w:tcPr>
            <w:tcW w:w="935" w:type="dxa"/>
          </w:tcPr>
          <w:p w14:paraId="2865B7C0" w14:textId="6B422369" w:rsidR="005D1272" w:rsidRPr="00B1155E" w:rsidRDefault="001E1F3E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C</w:t>
            </w:r>
          </w:p>
        </w:tc>
        <w:tc>
          <w:tcPr>
            <w:tcW w:w="935" w:type="dxa"/>
          </w:tcPr>
          <w:p w14:paraId="61471A36" w14:textId="635562DC" w:rsidR="005D1272" w:rsidRPr="00B1155E" w:rsidRDefault="001E1F3E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A</w:t>
            </w:r>
          </w:p>
        </w:tc>
        <w:tc>
          <w:tcPr>
            <w:tcW w:w="935" w:type="dxa"/>
          </w:tcPr>
          <w:p w14:paraId="7FC5852C" w14:textId="5DBE8B87" w:rsidR="005D1272" w:rsidRPr="00B1155E" w:rsidRDefault="001E1F3E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B</w:t>
            </w:r>
          </w:p>
        </w:tc>
        <w:tc>
          <w:tcPr>
            <w:tcW w:w="935" w:type="dxa"/>
          </w:tcPr>
          <w:p w14:paraId="5792D6FA" w14:textId="71FBB2AD" w:rsidR="005D1272" w:rsidRPr="00B1155E" w:rsidRDefault="001E1F3E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B</w:t>
            </w:r>
          </w:p>
        </w:tc>
        <w:tc>
          <w:tcPr>
            <w:tcW w:w="935" w:type="dxa"/>
          </w:tcPr>
          <w:p w14:paraId="374E2789" w14:textId="6002819E" w:rsidR="005D1272" w:rsidRPr="00B1155E" w:rsidRDefault="001E1F3E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A</w:t>
            </w:r>
          </w:p>
        </w:tc>
        <w:tc>
          <w:tcPr>
            <w:tcW w:w="935" w:type="dxa"/>
          </w:tcPr>
          <w:p w14:paraId="6BEEBE0E" w14:textId="5B338475" w:rsidR="005D1272" w:rsidRPr="00B1155E" w:rsidRDefault="001E1F3E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A</w:t>
            </w:r>
          </w:p>
        </w:tc>
        <w:tc>
          <w:tcPr>
            <w:tcW w:w="935" w:type="dxa"/>
          </w:tcPr>
          <w:p w14:paraId="4C4F9021" w14:textId="626D5238" w:rsidR="005D1272" w:rsidRPr="00B1155E" w:rsidRDefault="001E1F3E" w:rsidP="00B115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 w:rsidRPr="00B1155E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C</w:t>
            </w:r>
          </w:p>
        </w:tc>
      </w:tr>
    </w:tbl>
    <w:p w14:paraId="2D573215" w14:textId="15363698" w:rsidR="00146C53" w:rsidRPr="00B1155E" w:rsidRDefault="00146C53" w:rsidP="00B1155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>II. PHẦN II. Câu trắc nghiệm đúng sai.</w:t>
      </w:r>
    </w:p>
    <w:p w14:paraId="5BD91E9D" w14:textId="42C152B7" w:rsidR="001D0D76" w:rsidRPr="00B1155E" w:rsidRDefault="001D0D76" w:rsidP="00B1155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1</w:t>
      </w:r>
    </w:p>
    <w:p w14:paraId="05809749" w14:textId="0772D374" w:rsidR="006A033A" w:rsidRPr="00B1155E" w:rsidRDefault="006A033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 w:eastAsia="vi-VN" w:bidi="vi-VN"/>
        </w:rPr>
      </w:pPr>
      <w:r w:rsidRPr="00B1155E">
        <w:rPr>
          <w:rFonts w:ascii="Times New Roman" w:hAnsi="Times New Roman" w:cs="Times New Roman"/>
          <w:sz w:val="24"/>
          <w:szCs w:val="24"/>
          <w:lang w:val="nl-NL" w:eastAsia="vi-VN" w:bidi="vi-VN"/>
        </w:rPr>
        <w:t xml:space="preserve">a) </w:t>
      </w:r>
      <w:r w:rsidR="001D0D76" w:rsidRPr="00B1155E">
        <w:rPr>
          <w:rFonts w:ascii="Times New Roman" w:hAnsi="Times New Roman" w:cs="Times New Roman"/>
          <w:b/>
          <w:bCs/>
          <w:sz w:val="24"/>
          <w:szCs w:val="24"/>
          <w:lang w:val="nl-NL" w:eastAsia="vi-VN" w:bidi="vi-VN"/>
        </w:rPr>
        <w:t>Sai</w:t>
      </w:r>
      <w:r w:rsidRPr="00B1155E">
        <w:rPr>
          <w:rFonts w:ascii="Times New Roman" w:hAnsi="Times New Roman" w:cs="Times New Roman"/>
          <w:sz w:val="24"/>
          <w:szCs w:val="24"/>
          <w:lang w:val="nl-NL" w:eastAsia="vi-VN" w:bidi="vi-VN"/>
        </w:rPr>
        <w:t xml:space="preserve">.  </w:t>
      </w:r>
    </w:p>
    <w:p w14:paraId="31389147" w14:textId="0D794A3B" w:rsidR="006A033A" w:rsidRPr="00B1155E" w:rsidRDefault="006A033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 w:eastAsia="vi-VN" w:bidi="vi-VN"/>
        </w:rPr>
      </w:pPr>
      <w:r w:rsidRPr="00B1155E">
        <w:rPr>
          <w:rFonts w:ascii="Times New Roman" w:hAnsi="Times New Roman" w:cs="Times New Roman"/>
          <w:sz w:val="24"/>
          <w:szCs w:val="24"/>
          <w:lang w:val="nl-NL" w:eastAsia="vi-VN" w:bidi="vi-VN"/>
        </w:rPr>
        <w:t xml:space="preserve">b) </w:t>
      </w:r>
      <w:r w:rsidR="00F80CCD" w:rsidRPr="00B1155E">
        <w:rPr>
          <w:rFonts w:ascii="Times New Roman" w:hAnsi="Times New Roman" w:cs="Times New Roman"/>
          <w:b/>
          <w:bCs/>
          <w:sz w:val="24"/>
          <w:szCs w:val="24"/>
          <w:lang w:val="nl-NL" w:eastAsia="vi-VN" w:bidi="vi-VN"/>
        </w:rPr>
        <w:t>Đúng</w:t>
      </w:r>
      <w:r w:rsidRPr="00B1155E">
        <w:rPr>
          <w:rFonts w:ascii="Times New Roman" w:hAnsi="Times New Roman" w:cs="Times New Roman"/>
          <w:sz w:val="24"/>
          <w:szCs w:val="24"/>
          <w:lang w:val="nl-NL" w:eastAsia="vi-VN" w:bidi="vi-VN"/>
        </w:rPr>
        <w:t xml:space="preserve">. </w:t>
      </w:r>
      <w:r w:rsidR="001D0D7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Hạt nhân urani </w:t>
      </w:r>
      <w:r w:rsidR="001D0D76"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99" w:dyaOrig="380" w14:anchorId="2F3AF77D">
          <v:shape id="_x0000_i1060" type="#_x0000_t75" style="width:25.1pt;height:18.95pt" o:ole="">
            <v:imagedata r:id="rId24" o:title=""/>
          </v:shape>
          <o:OLEObject Type="Embed" ProgID="Equation.3" ShapeID="_x0000_i1060" DrawAspect="Content" ObjectID="_1791833198" r:id="rId61"/>
        </w:object>
      </w:r>
      <w:r w:rsidR="001D0D76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có 92 proton và </w:t>
      </w:r>
      <w:r w:rsidR="00F80CCD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(238-92) = </w:t>
      </w:r>
      <w:r w:rsidR="001D0D76" w:rsidRPr="00B1155E">
        <w:rPr>
          <w:rFonts w:ascii="Times New Roman" w:hAnsi="Times New Roman" w:cs="Times New Roman"/>
          <w:sz w:val="24"/>
          <w:szCs w:val="24"/>
          <w:lang w:val="nl-NL"/>
        </w:rPr>
        <w:t>146 neutron.</w:t>
      </w:r>
    </w:p>
    <w:p w14:paraId="487B8B53" w14:textId="77777777" w:rsidR="00217ED3" w:rsidRPr="00B1155E" w:rsidRDefault="006A033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 w:eastAsia="vi-VN" w:bidi="vi-VN"/>
        </w:rPr>
      </w:pPr>
      <w:r w:rsidRPr="00B1155E">
        <w:rPr>
          <w:rFonts w:ascii="Times New Roman" w:hAnsi="Times New Roman" w:cs="Times New Roman"/>
          <w:sz w:val="24"/>
          <w:szCs w:val="24"/>
          <w:lang w:val="nl-NL" w:eastAsia="vi-VN" w:bidi="vi-VN"/>
        </w:rPr>
        <w:t xml:space="preserve">c) </w:t>
      </w:r>
      <w:r w:rsidRPr="00B1155E">
        <w:rPr>
          <w:rFonts w:ascii="Times New Roman" w:hAnsi="Times New Roman" w:cs="Times New Roman"/>
          <w:b/>
          <w:bCs/>
          <w:sz w:val="24"/>
          <w:szCs w:val="24"/>
          <w:lang w:val="nl-NL" w:eastAsia="vi-VN" w:bidi="vi-VN"/>
        </w:rPr>
        <w:t>Sai</w:t>
      </w:r>
      <w:r w:rsidRPr="00B1155E">
        <w:rPr>
          <w:rFonts w:ascii="Times New Roman" w:hAnsi="Times New Roman" w:cs="Times New Roman"/>
          <w:sz w:val="24"/>
          <w:szCs w:val="24"/>
          <w:lang w:val="nl-NL" w:eastAsia="vi-VN" w:bidi="vi-VN"/>
        </w:rPr>
        <w:t>.</w:t>
      </w:r>
    </w:p>
    <w:p w14:paraId="622A2EC0" w14:textId="56B713B3" w:rsidR="006A033A" w:rsidRPr="00B1155E" w:rsidRDefault="006A033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 w:eastAsia="vi-VN" w:bidi="vi-VN"/>
        </w:rPr>
      </w:pPr>
      <w:r w:rsidRPr="00B1155E">
        <w:rPr>
          <w:rFonts w:ascii="Times New Roman" w:hAnsi="Times New Roman" w:cs="Times New Roman"/>
          <w:sz w:val="24"/>
          <w:szCs w:val="24"/>
          <w:lang w:val="nl-NL" w:eastAsia="vi-VN" w:bidi="vi-VN"/>
        </w:rPr>
        <w:t xml:space="preserve"> </w:t>
      </w:r>
      <w:r w:rsidR="00F80CCD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Số proton trong 17,5 gam </w:t>
      </w:r>
      <w:r w:rsidR="00F80CCD"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99" w:dyaOrig="380" w14:anchorId="506B3B8C">
          <v:shape id="_x0000_i1061" type="#_x0000_t75" style="width:25.1pt;height:18.95pt" o:ole="">
            <v:imagedata r:id="rId24" o:title=""/>
          </v:shape>
          <o:OLEObject Type="Embed" ProgID="Equation.3" ShapeID="_x0000_i1061" DrawAspect="Content" ObjectID="_1791833199" r:id="rId62"/>
        </w:object>
      </w:r>
      <w:r w:rsidR="00F80CCD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B24601" w:rsidRPr="00B1155E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960" w:dyaOrig="620" w14:anchorId="6F4317F3">
          <v:shape id="_x0000_i1062" type="#_x0000_t75" style="width:147.8pt;height:30.8pt" o:ole="">
            <v:imagedata r:id="rId63" o:title=""/>
          </v:shape>
          <o:OLEObject Type="Embed" ProgID="Equation.DSMT4" ShapeID="_x0000_i1062" DrawAspect="Content" ObjectID="_1791833200" r:id="rId64"/>
        </w:object>
      </w:r>
      <w:r w:rsidR="00B24601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hạt.</w:t>
      </w:r>
    </w:p>
    <w:p w14:paraId="084D64A6" w14:textId="77777777" w:rsidR="00217ED3" w:rsidRPr="00B1155E" w:rsidRDefault="006A033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d) </w:t>
      </w:r>
      <w:r w:rsidR="005707F5" w:rsidRPr="00B1155E">
        <w:rPr>
          <w:rFonts w:ascii="Times New Roman" w:hAnsi="Times New Roman" w:cs="Times New Roman"/>
          <w:b/>
          <w:bCs/>
          <w:sz w:val="24"/>
          <w:szCs w:val="24"/>
          <w:lang w:eastAsia="vi-VN" w:bidi="vi-VN"/>
        </w:rPr>
        <w:t>Sai</w:t>
      </w:r>
      <w:r w:rsidR="009B4C5A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14:paraId="51194E64" w14:textId="4CD670E0" w:rsidR="009B4C5A" w:rsidRPr="00B1155E" w:rsidRDefault="00217ED3" w:rsidP="00B1155E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eastAsia="vi-VN" w:bidi="vi-VN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="009B4C5A" w:rsidRPr="00B1155E">
        <w:rPr>
          <w:rFonts w:ascii="Times New Roman" w:hAnsi="Times New Roman" w:cs="Times New Roman"/>
          <w:sz w:val="24"/>
          <w:szCs w:val="24"/>
          <w:lang w:val="nl-NL"/>
        </w:rPr>
        <w:t>Số neutron có trong 1 hạt nhân</w:t>
      </w:r>
      <w:r w:rsidR="009B4C5A"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99" w:dyaOrig="380" w14:anchorId="5CEDA037">
          <v:shape id="_x0000_i1063" type="#_x0000_t75" style="width:25.1pt;height:18.95pt" o:ole="">
            <v:imagedata r:id="rId24" o:title=""/>
          </v:shape>
          <o:OLEObject Type="Embed" ProgID="Equation.3" ShapeID="_x0000_i1063" DrawAspect="Content" ObjectID="_1791833201" r:id="rId65"/>
        </w:object>
      </w:r>
      <w:r w:rsidR="009B4C5A" w:rsidRPr="00B1155E">
        <w:rPr>
          <w:rFonts w:ascii="Times New Roman" w:hAnsi="Times New Roman" w:cs="Times New Roman"/>
          <w:sz w:val="24"/>
          <w:szCs w:val="24"/>
          <w:lang w:val="nl-NL"/>
        </w:rPr>
        <w:t>là (238-92) = 146 neutron.</w:t>
      </w:r>
    </w:p>
    <w:p w14:paraId="56648319" w14:textId="2D940D9D" w:rsidR="006A033A" w:rsidRPr="00B1155E" w:rsidRDefault="006A033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 </w:t>
      </w:r>
      <w:r w:rsidR="005707F5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Số neutron trong 238 gam </w:t>
      </w:r>
      <w:r w:rsidR="005707F5"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99" w:dyaOrig="380" w14:anchorId="0D1925BD">
          <v:shape id="_x0000_i1064" type="#_x0000_t75" style="width:25.1pt;height:18.95pt" o:ole="">
            <v:imagedata r:id="rId24" o:title=""/>
          </v:shape>
          <o:OLEObject Type="Embed" ProgID="Equation.3" ShapeID="_x0000_i1064" DrawAspect="Content" ObjectID="_1791833202" r:id="rId66"/>
        </w:object>
      </w:r>
      <w:r w:rsidR="005707F5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5707F5" w:rsidRPr="00B1155E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799" w:dyaOrig="620" w14:anchorId="10443882">
          <v:shape id="_x0000_i1065" type="#_x0000_t75" style="width:139.75pt;height:30.8pt" o:ole="">
            <v:imagedata r:id="rId67" o:title=""/>
          </v:shape>
          <o:OLEObject Type="Embed" ProgID="Equation.DSMT4" ShapeID="_x0000_i1065" DrawAspect="Content" ObjectID="_1791833203" r:id="rId68"/>
        </w:object>
      </w:r>
      <w:r w:rsidR="005707F5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hạt.</w:t>
      </w:r>
    </w:p>
    <w:p w14:paraId="291C79E7" w14:textId="045D3DED" w:rsidR="009B4C5A" w:rsidRPr="00B1155E" w:rsidRDefault="009B4C5A" w:rsidP="00B1155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2</w:t>
      </w:r>
    </w:p>
    <w:p w14:paraId="447D6843" w14:textId="02FD2E86" w:rsidR="009B4C5A" w:rsidRPr="00B1155E" w:rsidRDefault="009B4C5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 w:eastAsia="vi-VN" w:bidi="vi-VN"/>
        </w:rPr>
      </w:pPr>
      <w:r w:rsidRPr="00B1155E">
        <w:rPr>
          <w:rFonts w:ascii="Times New Roman" w:hAnsi="Times New Roman" w:cs="Times New Roman"/>
          <w:sz w:val="24"/>
          <w:szCs w:val="24"/>
          <w:lang w:val="nl-NL" w:eastAsia="vi-VN" w:bidi="vi-VN"/>
        </w:rPr>
        <w:t xml:space="preserve">a) </w:t>
      </w:r>
      <w:r w:rsidRPr="00B1155E">
        <w:rPr>
          <w:rFonts w:ascii="Times New Roman" w:hAnsi="Times New Roman" w:cs="Times New Roman"/>
          <w:b/>
          <w:bCs/>
          <w:sz w:val="24"/>
          <w:szCs w:val="24"/>
          <w:lang w:val="nl-NL" w:eastAsia="vi-VN" w:bidi="vi-VN"/>
        </w:rPr>
        <w:t>Đúng</w:t>
      </w:r>
      <w:r w:rsidRPr="00B1155E">
        <w:rPr>
          <w:rFonts w:ascii="Times New Roman" w:hAnsi="Times New Roman" w:cs="Times New Roman"/>
          <w:sz w:val="24"/>
          <w:szCs w:val="24"/>
          <w:lang w:val="nl-NL" w:eastAsia="vi-VN" w:bidi="vi-VN"/>
        </w:rPr>
        <w:t xml:space="preserve">  </w:t>
      </w:r>
    </w:p>
    <w:p w14:paraId="12759E71" w14:textId="440A8029" w:rsidR="009B4C5A" w:rsidRPr="00B1155E" w:rsidRDefault="009B4C5A" w:rsidP="00B1155E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eastAsia="vi-VN" w:bidi="vi-VN"/>
        </w:rPr>
      </w:pPr>
      <w:r w:rsidRPr="00B1155E">
        <w:rPr>
          <w:rFonts w:ascii="Times New Roman" w:hAnsi="Times New Roman" w:cs="Times New Roman"/>
          <w:sz w:val="24"/>
          <w:szCs w:val="24"/>
          <w:lang w:val="nl-NL" w:eastAsia="vi-VN" w:bidi="vi-VN"/>
        </w:rPr>
        <w:t xml:space="preserve">b) </w:t>
      </w:r>
      <w:r w:rsidR="007D0D47" w:rsidRPr="00B1155E">
        <w:rPr>
          <w:rFonts w:ascii="Times New Roman" w:hAnsi="Times New Roman" w:cs="Times New Roman"/>
          <w:b/>
          <w:bCs/>
          <w:sz w:val="24"/>
          <w:szCs w:val="24"/>
          <w:lang w:val="nl-NL" w:eastAsia="vi-VN" w:bidi="vi-VN"/>
        </w:rPr>
        <w:t>Sai</w:t>
      </w:r>
      <w:r w:rsidRPr="00B1155E">
        <w:rPr>
          <w:rFonts w:ascii="Times New Roman" w:hAnsi="Times New Roman" w:cs="Times New Roman"/>
          <w:sz w:val="24"/>
          <w:szCs w:val="24"/>
          <w:lang w:val="nl-NL" w:eastAsia="vi-VN" w:bidi="vi-VN"/>
        </w:rPr>
        <w:t>.</w:t>
      </w:r>
      <w:r w:rsidR="00217ED3" w:rsidRPr="00B1155E">
        <w:rPr>
          <w:rFonts w:ascii="Times New Roman" w:hAnsi="Times New Roman" w:cs="Times New Roman"/>
          <w:sz w:val="24"/>
          <w:szCs w:val="24"/>
          <w:lang w:val="nl-NL" w:eastAsia="vi-VN" w:bidi="vi-VN"/>
        </w:rPr>
        <w:t xml:space="preserve">  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Số neutron có trong 1 hạt nhân</w:t>
      </w:r>
      <w:r w:rsidR="00217ED3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29BA8199">
          <v:shape id="_x0000_i1066" type="#_x0000_t75" style="width:27.45pt;height:18.95pt" o:ole="">
            <v:imagedata r:id="rId69" o:title=""/>
          </v:shape>
          <o:OLEObject Type="Embed" ProgID="Equation.DSMT4" ShapeID="_x0000_i1066" DrawAspect="Content" ObjectID="_1791833204" r:id="rId70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là (20</w:t>
      </w:r>
      <w:r w:rsidR="007D0D47" w:rsidRPr="00B1155E">
        <w:rPr>
          <w:rFonts w:ascii="Times New Roman" w:hAnsi="Times New Roman" w:cs="Times New Roman"/>
          <w:sz w:val="24"/>
          <w:szCs w:val="24"/>
          <w:lang w:val="nl-NL"/>
        </w:rPr>
        <w:t>8 - 8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2) = 1</w:t>
      </w:r>
      <w:r w:rsidR="007D0D47" w:rsidRPr="00B1155E">
        <w:rPr>
          <w:rFonts w:ascii="Times New Roman" w:hAnsi="Times New Roman" w:cs="Times New Roman"/>
          <w:sz w:val="24"/>
          <w:szCs w:val="24"/>
          <w:lang w:val="nl-NL"/>
        </w:rPr>
        <w:t>2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6 neutron.</w:t>
      </w:r>
    </w:p>
    <w:p w14:paraId="1A15A7E9" w14:textId="3135F183" w:rsidR="009B4C5A" w:rsidRPr="00B1155E" w:rsidRDefault="009B4C5A" w:rsidP="00B1155E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eastAsia="vi-VN" w:bidi="vi-VN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               Số neutron có trong 1 hạt nhân</w:t>
      </w:r>
      <w:r w:rsidR="007D0D47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2B5DC882">
          <v:shape id="_x0000_i1067" type="#_x0000_t75" style="width:27.45pt;height:18.95pt" o:ole="">
            <v:imagedata r:id="rId36" o:title=""/>
          </v:shape>
          <o:OLEObject Type="Embed" ProgID="Equation.DSMT4" ShapeID="_x0000_i1067" DrawAspect="Content" ObjectID="_1791833205" r:id="rId71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là (208</w:t>
      </w:r>
      <w:r w:rsidR="007D0D47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-</w:t>
      </w:r>
      <w:r w:rsidR="007D0D47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84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) = 1</w:t>
      </w:r>
      <w:r w:rsidR="007D0D47" w:rsidRPr="00B1155E">
        <w:rPr>
          <w:rFonts w:ascii="Times New Roman" w:hAnsi="Times New Roman" w:cs="Times New Roman"/>
          <w:sz w:val="24"/>
          <w:szCs w:val="24"/>
          <w:lang w:val="nl-NL"/>
        </w:rPr>
        <w:t>24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neutron.</w:t>
      </w:r>
    </w:p>
    <w:p w14:paraId="4BD759C1" w14:textId="0DE91055" w:rsidR="009B4C5A" w:rsidRPr="00B1155E" w:rsidRDefault="009B4C5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 w:eastAsia="vi-VN" w:bidi="vi-VN"/>
        </w:rPr>
        <w:t xml:space="preserve">c) </w:t>
      </w:r>
      <w:r w:rsidRPr="00B1155E">
        <w:rPr>
          <w:rFonts w:ascii="Times New Roman" w:hAnsi="Times New Roman" w:cs="Times New Roman"/>
          <w:b/>
          <w:bCs/>
          <w:sz w:val="24"/>
          <w:szCs w:val="24"/>
          <w:lang w:val="nl-NL" w:eastAsia="vi-VN" w:bidi="vi-VN"/>
        </w:rPr>
        <w:t>Sai</w:t>
      </w:r>
      <w:r w:rsidR="000B1354" w:rsidRPr="00B1155E">
        <w:rPr>
          <w:rFonts w:ascii="Times New Roman" w:hAnsi="Times New Roman" w:cs="Times New Roman"/>
          <w:b/>
          <w:bCs/>
          <w:sz w:val="24"/>
          <w:szCs w:val="24"/>
          <w:lang w:val="nl-NL" w:eastAsia="vi-VN" w:bidi="vi-VN"/>
        </w:rPr>
        <w:t xml:space="preserve">  </w:t>
      </w:r>
      <w:r w:rsidR="00B84075" w:rsidRPr="00B1155E">
        <w:rPr>
          <w:rFonts w:ascii="Times New Roman" w:hAnsi="Times New Roman" w:cs="Times New Roman"/>
          <w:b/>
          <w:bCs/>
          <w:sz w:val="24"/>
          <w:szCs w:val="24"/>
          <w:lang w:val="nl-NL" w:eastAsia="vi-VN" w:bidi="vi-VN"/>
        </w:rPr>
        <w:t xml:space="preserve"> </w:t>
      </w:r>
      <w:r w:rsidR="00B84075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Bán kính của hạt nhân </w:t>
      </w:r>
      <w:r w:rsidR="00B84075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575A18F2">
          <v:shape id="_x0000_i1068" type="#_x0000_t75" style="width:27.45pt;height:18.95pt" o:ole="">
            <v:imagedata r:id="rId34" o:title=""/>
          </v:shape>
          <o:OLEObject Type="Embed" ProgID="Equation.DSMT4" ShapeID="_x0000_i1068" DrawAspect="Content" ObjectID="_1791833206" r:id="rId72"/>
        </w:object>
      </w:r>
      <w:r w:rsidR="00B84075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0B1354"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940" w:dyaOrig="360" w14:anchorId="5BB2AFEF">
          <v:shape id="_x0000_i1069" type="#_x0000_t75" style="width:146.85pt;height:18pt" o:ole="">
            <v:imagedata r:id="rId73" o:title=""/>
          </v:shape>
          <o:OLEObject Type="Embed" ProgID="Equation.DSMT4" ShapeID="_x0000_i1069" DrawAspect="Content" ObjectID="_1791833207" r:id="rId74"/>
        </w:object>
      </w:r>
      <w:r w:rsidR="000B1354" w:rsidRPr="00B1155E">
        <w:rPr>
          <w:rFonts w:ascii="Times New Roman" w:hAnsi="Times New Roman" w:cs="Times New Roman"/>
          <w:sz w:val="24"/>
          <w:szCs w:val="24"/>
          <w:lang w:val="nl-NL"/>
        </w:rPr>
        <w:t>m</w:t>
      </w:r>
    </w:p>
    <w:p w14:paraId="5751F4C7" w14:textId="49766530" w:rsidR="00CD08A9" w:rsidRPr="00B1155E" w:rsidRDefault="009B4C5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d) </w:t>
      </w:r>
      <w:r w:rsidR="00EB578C" w:rsidRPr="00B1155E">
        <w:rPr>
          <w:rFonts w:ascii="Times New Roman" w:hAnsi="Times New Roman" w:cs="Times New Roman"/>
          <w:b/>
          <w:bCs/>
          <w:sz w:val="24"/>
          <w:szCs w:val="24"/>
          <w:lang w:eastAsia="vi-VN" w:bidi="vi-VN"/>
        </w:rPr>
        <w:t>Sai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.</w:t>
      </w:r>
      <w:r w:rsidR="000B1354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D08A9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CD08A9"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660" w:dyaOrig="360" w14:anchorId="47545672">
          <v:shape id="_x0000_i1070" type="#_x0000_t75" style="width:82.9pt;height:18pt" o:ole="">
            <v:imagedata r:id="rId42" o:title=""/>
          </v:shape>
          <o:OLEObject Type="Embed" ProgID="Equation.DSMT4" ShapeID="_x0000_i1070" DrawAspect="Content" ObjectID="_1791833208" r:id="rId75"/>
        </w:object>
      </w:r>
      <w:r w:rsidR="00CD08A9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A124A3" w:rsidRPr="00B1155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CD08A9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Hạt nhân chì </w:t>
      </w:r>
      <w:r w:rsidR="00CD08A9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2B842281">
          <v:shape id="_x0000_i1071" type="#_x0000_t75" style="width:27.45pt;height:18.95pt" o:ole="">
            <v:imagedata r:id="rId34" o:title=""/>
          </v:shape>
          <o:OLEObject Type="Embed" ProgID="Equation.DSMT4" ShapeID="_x0000_i1071" DrawAspect="Content" ObjectID="_1791833209" r:id="rId76"/>
        </w:object>
      </w:r>
      <w:r w:rsidR="00CD08A9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và hạt nhân </w:t>
      </w:r>
      <w:r w:rsidR="00CD08A9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60" w:dyaOrig="380" w14:anchorId="072C83C3">
          <v:shape id="_x0000_i1072" type="#_x0000_t75" style="width:27.45pt;height:18.95pt" o:ole="">
            <v:imagedata r:id="rId36" o:title=""/>
          </v:shape>
          <o:OLEObject Type="Embed" ProgID="Equation.DSMT4" ShapeID="_x0000_i1072" DrawAspect="Content" ObjectID="_1791833210" r:id="rId77"/>
        </w:object>
      </w:r>
      <w:r w:rsidR="00CD08A9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có cùng số khối A nên có cùng R</w:t>
      </w:r>
    </w:p>
    <w:p w14:paraId="1F9B1F3A" w14:textId="61598073" w:rsidR="009B4C5A" w:rsidRDefault="00CD08A9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=&gt; Chúng có cùng thể tích </w:t>
      </w:r>
      <w:r w:rsidR="00FC7840" w:rsidRPr="00B1155E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120" w:dyaOrig="620" w14:anchorId="127677D1">
          <v:shape id="_x0000_i1073" type="#_x0000_t75" style="width:206.05pt;height:30.8pt" o:ole="">
            <v:imagedata r:id="rId78" o:title=""/>
          </v:shape>
          <o:OLEObject Type="Embed" ProgID="Equation.DSMT4" ShapeID="_x0000_i1073" DrawAspect="Content" ObjectID="_1791833211" r:id="rId79"/>
        </w:object>
      </w:r>
      <w:r w:rsidR="000B1354" w:rsidRPr="00B1155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1A19F0F" w14:textId="77777777" w:rsidR="00B1155E" w:rsidRPr="00B1155E" w:rsidRDefault="00B1155E" w:rsidP="00B1155E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eastAsia="vi-VN" w:bidi="vi-VN"/>
        </w:rPr>
      </w:pPr>
    </w:p>
    <w:p w14:paraId="661A2190" w14:textId="750C3CE0" w:rsidR="00FB402C" w:rsidRPr="00B1155E" w:rsidRDefault="00FB402C" w:rsidP="00B1155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>PHẦN III.</w:t>
      </w:r>
      <w:r w:rsidRPr="00B1155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1155E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trắc nghiệm trả lời ngắn.</w:t>
      </w:r>
    </w:p>
    <w:p w14:paraId="2BFCC5EC" w14:textId="46A50892" w:rsidR="00FB402C" w:rsidRPr="00B1155E" w:rsidRDefault="00FB402C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1. </w:t>
      </w:r>
      <w:r w:rsidR="00A6420A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Số hạt nhân nguyên tử có trong 100 g Iốt </w:t>
      </w:r>
      <w:r w:rsidR="00A6420A" w:rsidRPr="00B1155E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20" w:dyaOrig="420" w14:anchorId="2619CB9D">
          <v:shape id="_x0000_i1074" type="#_x0000_t75" style="width:15.65pt;height:20.85pt" o:ole="">
            <v:imagedata r:id="rId49" o:title=""/>
          </v:shape>
          <o:OLEObject Type="Embed" ProgID="Equation.3" ShapeID="_x0000_i1074" DrawAspect="Content" ObjectID="_1791833212" r:id="rId80"/>
        </w:object>
      </w:r>
      <w:r w:rsidR="00A6420A" w:rsidRPr="00B1155E">
        <w:rPr>
          <w:rFonts w:ascii="Times New Roman" w:hAnsi="Times New Roman" w:cs="Times New Roman"/>
          <w:sz w:val="24"/>
          <w:szCs w:val="24"/>
          <w:lang w:val="nl-NL"/>
        </w:rPr>
        <w:t>I là</w:t>
      </w:r>
    </w:p>
    <w:p w14:paraId="591FAAE8" w14:textId="6C8A3830" w:rsidR="0042341D" w:rsidRPr="00B1155E" w:rsidRDefault="00A6420A" w:rsidP="00B1155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b/>
          <w:sz w:val="24"/>
          <w:szCs w:val="24"/>
          <w:lang w:val="nl-NL"/>
        </w:rPr>
        <w:t xml:space="preserve">HD Giải : 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Số hạt nhân nguyên tử có trong 100 g hạt nhân </w:t>
      </w:r>
      <w:r w:rsidR="00264DE6" w:rsidRPr="00B1155E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20" w:dyaOrig="420" w14:anchorId="397F87D1">
          <v:shape id="_x0000_i1075" type="#_x0000_t75" style="width:15.65pt;height:20.85pt" o:ole="">
            <v:imagedata r:id="rId49" o:title=""/>
          </v:shape>
          <o:OLEObject Type="Embed" ProgID="Equation.3" ShapeID="_x0000_i1075" DrawAspect="Content" ObjectID="_1791833213" r:id="rId81"/>
        </w:object>
      </w:r>
      <w:r w:rsidR="00264DE6" w:rsidRPr="00B1155E">
        <w:rPr>
          <w:rFonts w:ascii="Times New Roman" w:hAnsi="Times New Roman" w:cs="Times New Roman"/>
          <w:sz w:val="24"/>
          <w:szCs w:val="24"/>
          <w:lang w:val="nl-NL"/>
        </w:rPr>
        <w:t>I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là :  N = </w:t>
      </w:r>
      <w:r w:rsidRPr="00B1155E">
        <w:rPr>
          <w:rFonts w:ascii="Times New Roman" w:hAnsi="Times New Roman" w:cs="Times New Roman"/>
          <w:position w:val="-22"/>
          <w:sz w:val="24"/>
          <w:szCs w:val="24"/>
          <w:lang w:val="nl-NL"/>
        </w:rPr>
        <w:object w:dxaOrig="2160" w:dyaOrig="580" w14:anchorId="02960F50">
          <v:shape id="_x0000_i1076" type="#_x0000_t75" style="width:108pt;height:29.35pt" o:ole="">
            <v:imagedata r:id="rId82" o:title=""/>
          </v:shape>
          <o:OLEObject Type="Embed" ProgID="Equation.3" ShapeID="_x0000_i1076" DrawAspect="Content" ObjectID="_1791833214" r:id="rId83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2341D" w:rsidRPr="00B1155E">
        <w:rPr>
          <w:rFonts w:ascii="Times New Roman" w:hAnsi="Times New Roman" w:cs="Times New Roman"/>
          <w:sz w:val="24"/>
          <w:szCs w:val="24"/>
          <w:lang w:val="nl-NL"/>
        </w:rPr>
        <w:t>=4,5954.</w:t>
      </w:r>
      <w:r w:rsidR="0042341D" w:rsidRPr="00B1155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40" w:dyaOrig="320" w14:anchorId="7D71BCC4">
          <v:shape id="_x0000_i1077" type="#_x0000_t75" style="width:21.8pt;height:15.65pt" o:ole="">
            <v:imagedata r:id="rId84" o:title=""/>
          </v:shape>
          <o:OLEObject Type="Embed" ProgID="Equation.DSMT4" ShapeID="_x0000_i1077" DrawAspect="Content" ObjectID="_1791833215" r:id="rId85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hạt.</w:t>
      </w:r>
    </w:p>
    <w:p w14:paraId="52D2B69F" w14:textId="0FF3205C" w:rsidR="00B55C9F" w:rsidRPr="00B1155E" w:rsidRDefault="00A6420A" w:rsidP="00B115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40" w14:anchorId="51D631A0">
          <v:shape id="_x0000_i1078" type="#_x0000_t75" style="width:15.15pt;height:11.85pt" o:ole="">
            <v:imagedata r:id="rId86" o:title=""/>
          </v:shape>
          <o:OLEObject Type="Embed" ProgID="Equation.3" ShapeID="_x0000_i1078" DrawAspect="Content" ObjectID="_1791833216" r:id="rId87"/>
        </w:object>
      </w:r>
      <w:r w:rsidR="0042341D"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534FCB" w:rsidRPr="00B1155E">
        <w:rPr>
          <w:rFonts w:ascii="Times New Roman" w:hAnsi="Times New Roman" w:cs="Times New Roman"/>
          <w:b/>
          <w:bCs/>
          <w:sz w:val="24"/>
          <w:szCs w:val="24"/>
        </w:rPr>
        <w:t xml:space="preserve">Ghi kết quả là </w:t>
      </w:r>
      <w:r w:rsidR="0042341D" w:rsidRPr="00B1155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86C4C" w:rsidRPr="00B1155E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42341D" w:rsidRPr="00B1155E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086C4C" w:rsidRPr="00B1155E">
        <w:rPr>
          <w:rFonts w:ascii="Times New Roman" w:hAnsi="Times New Roman" w:cs="Times New Roman"/>
          <w:b/>
          <w:bCs/>
          <w:sz w:val="24"/>
          <w:szCs w:val="24"/>
        </w:rPr>
        <w:t>6</w:t>
      </w:r>
    </w:p>
    <w:p w14:paraId="54D590B9" w14:textId="51AFD0A5" w:rsidR="00D72355" w:rsidRPr="00B1155E" w:rsidRDefault="00D72355" w:rsidP="00B1155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B1155E">
        <w:rPr>
          <w:rFonts w:ascii="Times New Roman" w:hAnsi="Times New Roman" w:cs="Times New Roman"/>
          <w:b/>
          <w:sz w:val="24"/>
          <w:szCs w:val="24"/>
          <w:lang w:val="nl-NL"/>
        </w:rPr>
        <w:t>Câu 2</w:t>
      </w:r>
      <w:r w:rsidR="00A124A3" w:rsidRPr="00B1155E">
        <w:rPr>
          <w:rFonts w:ascii="Times New Roman" w:eastAsia="Calibri" w:hAnsi="Times New Roman" w:cs="Times New Roman"/>
          <w:b/>
          <w:sz w:val="24"/>
          <w:szCs w:val="24"/>
        </w:rPr>
        <w:t xml:space="preserve">: </w: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Bán kính của hạt nhân </w:t>
      </w:r>
      <w:r w:rsidR="00A124A3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499" w:dyaOrig="380" w14:anchorId="5783F048">
          <v:shape id="_x0000_i1079" type="#_x0000_t75" style="width:25.1pt;height:18.95pt" o:ole="">
            <v:imagedata r:id="rId55" o:title=""/>
          </v:shape>
          <o:OLEObject Type="Embed" ProgID="Equation.DSMT4" ShapeID="_x0000_i1079" DrawAspect="Content" ObjectID="_1791833217" r:id="rId88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A124A3"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660" w:dyaOrig="360" w14:anchorId="2E8245C3">
          <v:shape id="_x0000_i1080" type="#_x0000_t75" style="width:82.9pt;height:18pt" o:ole="">
            <v:imagedata r:id="rId42" o:title=""/>
          </v:shape>
          <o:OLEObject Type="Embed" ProgID="Equation.DSMT4" ShapeID="_x0000_i1080" DrawAspect="Content" ObjectID="_1791833218" r:id="rId89"/>
        </w:object>
      </w:r>
      <w:r w:rsidR="00800850" w:rsidRPr="00B1155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760" w:dyaOrig="360" w14:anchorId="0D86C127">
          <v:shape id="_x0000_i1081" type="#_x0000_t75" style="width:137.85pt;height:18pt" o:ole="">
            <v:imagedata r:id="rId90" o:title=""/>
          </v:shape>
          <o:OLEObject Type="Embed" ProgID="Equation.DSMT4" ShapeID="_x0000_i1081" DrawAspect="Content" ObjectID="_1791833219" r:id="rId91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m</w:t>
      </w:r>
    </w:p>
    <w:p w14:paraId="201DE78B" w14:textId="2D25ACCD" w:rsidR="00D72355" w:rsidRPr="00B1155E" w:rsidRDefault="00D72355" w:rsidP="00B1155E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eastAsia="vi-VN" w:bidi="vi-VN"/>
        </w:rPr>
      </w:pP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Thể tích của hạt nhân </w:t>
      </w:r>
      <w:r w:rsidR="00FC7840" w:rsidRPr="00B1155E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499" w:dyaOrig="380" w14:anchorId="5B1B3D0B">
          <v:shape id="_x0000_i1082" type="#_x0000_t75" style="width:25.1pt;height:18.95pt" o:ole="">
            <v:imagedata r:id="rId55" o:title=""/>
          </v:shape>
          <o:OLEObject Type="Embed" ProgID="Equation.DSMT4" ShapeID="_x0000_i1082" DrawAspect="Content" ObjectID="_1791833220" r:id="rId92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9B6FE5" w:rsidRPr="00B1155E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860" w:dyaOrig="620" w14:anchorId="4C4A2E0D">
          <v:shape id="_x0000_i1083" type="#_x0000_t75" style="width:243pt;height:30.8pt" o:ole="">
            <v:imagedata r:id="rId93" o:title=""/>
          </v:shape>
          <o:OLEObject Type="Embed" ProgID="Equation.DSMT4" ShapeID="_x0000_i1083" DrawAspect="Content" ObjectID="_1791833221" r:id="rId94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942B3E0" w14:textId="70C0B924" w:rsidR="009B6FE5" w:rsidRPr="00B1155E" w:rsidRDefault="009B6FE5" w:rsidP="00B115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1155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40" w14:anchorId="7E5836FE">
          <v:shape id="_x0000_i1084" type="#_x0000_t75" style="width:15.15pt;height:11.85pt" o:ole="">
            <v:imagedata r:id="rId86" o:title=""/>
          </v:shape>
          <o:OLEObject Type="Embed" ProgID="Equation.3" ShapeID="_x0000_i1084" DrawAspect="Content" ObjectID="_1791833222" r:id="rId95"/>
        </w:object>
      </w:r>
      <w:r w:rsidRPr="00B1155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1155E">
        <w:rPr>
          <w:rFonts w:ascii="Times New Roman" w:hAnsi="Times New Roman" w:cs="Times New Roman"/>
          <w:b/>
          <w:bCs/>
          <w:sz w:val="24"/>
          <w:szCs w:val="24"/>
        </w:rPr>
        <w:t>Ghi kết quả là  4,05</w:t>
      </w:r>
    </w:p>
    <w:p w14:paraId="5AC3E304" w14:textId="77777777" w:rsidR="00146C53" w:rsidRPr="00B1155E" w:rsidRDefault="00146C53" w:rsidP="00B1155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</w:p>
    <w:p w14:paraId="5430A769" w14:textId="77777777" w:rsidR="00BA644F" w:rsidRPr="00BA644F" w:rsidRDefault="00BA644F" w:rsidP="00BA644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BA644F">
        <w:rPr>
          <w:rFonts w:ascii="Times New Roman" w:hAnsi="Times New Roman" w:cs="Times New Roman"/>
          <w:sz w:val="24"/>
          <w:szCs w:val="24"/>
          <w:lang w:val="nl-NL"/>
        </w:rPr>
        <w:t>Tài liệu được chia sẻ bởi Website VnTeach.Com</w:t>
      </w:r>
    </w:p>
    <w:p w14:paraId="72F91CF8" w14:textId="69935C8E" w:rsidR="00DB3772" w:rsidRPr="00B1155E" w:rsidRDefault="00BA644F" w:rsidP="00BA644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BA644F">
        <w:rPr>
          <w:rFonts w:ascii="Times New Roman" w:hAnsi="Times New Roman" w:cs="Times New Roman"/>
          <w:sz w:val="24"/>
          <w:szCs w:val="24"/>
          <w:lang w:val="nl-NL"/>
        </w:rPr>
        <w:t>https://www.vnteach.com</w:t>
      </w:r>
    </w:p>
    <w:sectPr w:rsidR="00DB3772" w:rsidRPr="00B1155E" w:rsidSect="00B55C9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A37DB"/>
    <w:rsid w:val="000246ED"/>
    <w:rsid w:val="00070531"/>
    <w:rsid w:val="0008072B"/>
    <w:rsid w:val="00086C4C"/>
    <w:rsid w:val="000B1354"/>
    <w:rsid w:val="000B1F02"/>
    <w:rsid w:val="000F2967"/>
    <w:rsid w:val="00146C53"/>
    <w:rsid w:val="00153057"/>
    <w:rsid w:val="001C7370"/>
    <w:rsid w:val="001D0D76"/>
    <w:rsid w:val="001D7483"/>
    <w:rsid w:val="001E1F3E"/>
    <w:rsid w:val="00203154"/>
    <w:rsid w:val="00217ED3"/>
    <w:rsid w:val="00247041"/>
    <w:rsid w:val="002473BD"/>
    <w:rsid w:val="00264DE6"/>
    <w:rsid w:val="002E7E08"/>
    <w:rsid w:val="002F0CD6"/>
    <w:rsid w:val="00317D47"/>
    <w:rsid w:val="00391942"/>
    <w:rsid w:val="0039608B"/>
    <w:rsid w:val="004057DB"/>
    <w:rsid w:val="00406D66"/>
    <w:rsid w:val="0042341D"/>
    <w:rsid w:val="00453B92"/>
    <w:rsid w:val="00476660"/>
    <w:rsid w:val="004E354A"/>
    <w:rsid w:val="00515C32"/>
    <w:rsid w:val="00534FCB"/>
    <w:rsid w:val="00551F18"/>
    <w:rsid w:val="005707F5"/>
    <w:rsid w:val="005918CE"/>
    <w:rsid w:val="005D1272"/>
    <w:rsid w:val="005F5727"/>
    <w:rsid w:val="00601A30"/>
    <w:rsid w:val="006311D9"/>
    <w:rsid w:val="006A033A"/>
    <w:rsid w:val="00784658"/>
    <w:rsid w:val="007D0D47"/>
    <w:rsid w:val="00800850"/>
    <w:rsid w:val="00844B15"/>
    <w:rsid w:val="008E7E92"/>
    <w:rsid w:val="008F70FF"/>
    <w:rsid w:val="009224CC"/>
    <w:rsid w:val="00931AE7"/>
    <w:rsid w:val="00933CBC"/>
    <w:rsid w:val="00992CA7"/>
    <w:rsid w:val="009B38EB"/>
    <w:rsid w:val="009B4C5A"/>
    <w:rsid w:val="009B6FE5"/>
    <w:rsid w:val="009E1EBD"/>
    <w:rsid w:val="009F1B8A"/>
    <w:rsid w:val="00A124A3"/>
    <w:rsid w:val="00A2634E"/>
    <w:rsid w:val="00A44DBC"/>
    <w:rsid w:val="00A6420A"/>
    <w:rsid w:val="00B0218A"/>
    <w:rsid w:val="00B1155E"/>
    <w:rsid w:val="00B24601"/>
    <w:rsid w:val="00B52F26"/>
    <w:rsid w:val="00B55C9F"/>
    <w:rsid w:val="00B84075"/>
    <w:rsid w:val="00BA37DB"/>
    <w:rsid w:val="00BA644F"/>
    <w:rsid w:val="00BD529B"/>
    <w:rsid w:val="00BD7066"/>
    <w:rsid w:val="00C70DA6"/>
    <w:rsid w:val="00C93D7C"/>
    <w:rsid w:val="00CD08A9"/>
    <w:rsid w:val="00D16FE9"/>
    <w:rsid w:val="00D72355"/>
    <w:rsid w:val="00DB3772"/>
    <w:rsid w:val="00DD0722"/>
    <w:rsid w:val="00DE23E2"/>
    <w:rsid w:val="00DE362D"/>
    <w:rsid w:val="00E21A39"/>
    <w:rsid w:val="00E643C6"/>
    <w:rsid w:val="00E72BB0"/>
    <w:rsid w:val="00EB065A"/>
    <w:rsid w:val="00EB578C"/>
    <w:rsid w:val="00EB76D2"/>
    <w:rsid w:val="00EF10B5"/>
    <w:rsid w:val="00EF6CC0"/>
    <w:rsid w:val="00F15584"/>
    <w:rsid w:val="00F56942"/>
    <w:rsid w:val="00F76004"/>
    <w:rsid w:val="00F80CCD"/>
    <w:rsid w:val="00FB402C"/>
    <w:rsid w:val="00FC0884"/>
    <w:rsid w:val="00FC4593"/>
    <w:rsid w:val="00FC7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73F011"/>
  <w15:chartTrackingRefBased/>
  <w15:docId w15:val="{D536BFDE-A470-49E1-B868-BEF59DD1D3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19">
    <w:name w:val="Body text (19)_"/>
    <w:basedOn w:val="DefaultParagraphFont"/>
    <w:link w:val="Bodytext191"/>
    <w:rsid w:val="0039608B"/>
    <w:rPr>
      <w:rFonts w:eastAsia="Times New Roman" w:cs="Times New Roman"/>
      <w:shd w:val="clear" w:color="auto" w:fill="FFFFFF"/>
    </w:rPr>
  </w:style>
  <w:style w:type="paragraph" w:customStyle="1" w:styleId="Bodytext191">
    <w:name w:val="Body text (19)1"/>
    <w:basedOn w:val="Normal"/>
    <w:link w:val="Bodytext19"/>
    <w:rsid w:val="0039608B"/>
    <w:pPr>
      <w:widowControl w:val="0"/>
      <w:shd w:val="clear" w:color="auto" w:fill="FFFFFF"/>
      <w:spacing w:before="120" w:after="0" w:line="319" w:lineRule="exact"/>
      <w:ind w:hanging="1540"/>
    </w:pPr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146C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BD706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BD7066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4057DB"/>
    <w:rPr>
      <w:color w:val="0000FF"/>
      <w:u w:val="single"/>
    </w:rPr>
  </w:style>
  <w:style w:type="character" w:customStyle="1" w:styleId="mjx-char">
    <w:name w:val="mjx-char"/>
    <w:basedOn w:val="DefaultParagraphFont"/>
    <w:rsid w:val="004057DB"/>
  </w:style>
  <w:style w:type="character" w:customStyle="1" w:styleId="mjxassistivemathml">
    <w:name w:val="mjx_assistive_mathml"/>
    <w:basedOn w:val="DefaultParagraphFont"/>
    <w:rsid w:val="004057D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3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15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185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7.bin"/><Relationship Id="rId63" Type="http://schemas.openxmlformats.org/officeDocument/2006/relationships/image" Target="media/image23.wmf"/><Relationship Id="rId68" Type="http://schemas.openxmlformats.org/officeDocument/2006/relationships/oleObject" Target="embeddings/oleObject41.bin"/><Relationship Id="rId84" Type="http://schemas.openxmlformats.org/officeDocument/2006/relationships/image" Target="media/image29.wmf"/><Relationship Id="rId89" Type="http://schemas.openxmlformats.org/officeDocument/2006/relationships/oleObject" Target="embeddings/oleObject56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5.bin"/><Relationship Id="rId79" Type="http://schemas.openxmlformats.org/officeDocument/2006/relationships/oleObject" Target="embeddings/oleObject49.bin"/><Relationship Id="rId5" Type="http://schemas.openxmlformats.org/officeDocument/2006/relationships/oleObject" Target="embeddings/oleObject1.bin"/><Relationship Id="rId90" Type="http://schemas.openxmlformats.org/officeDocument/2006/relationships/image" Target="media/image31.wmf"/><Relationship Id="rId95" Type="http://schemas.openxmlformats.org/officeDocument/2006/relationships/oleObject" Target="embeddings/oleObject60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8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5.wmf"/><Relationship Id="rId80" Type="http://schemas.openxmlformats.org/officeDocument/2006/relationships/oleObject" Target="embeddings/oleObject50.bin"/><Relationship Id="rId85" Type="http://schemas.openxmlformats.org/officeDocument/2006/relationships/oleObject" Target="embeddings/oleObject53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image" Target="media/image22.wmf"/><Relationship Id="rId67" Type="http://schemas.openxmlformats.org/officeDocument/2006/relationships/image" Target="media/image24.wmf"/><Relationship Id="rId20" Type="http://schemas.openxmlformats.org/officeDocument/2006/relationships/image" Target="media/image9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6.bin"/><Relationship Id="rId83" Type="http://schemas.openxmlformats.org/officeDocument/2006/relationships/oleObject" Target="embeddings/oleObject52.bin"/><Relationship Id="rId88" Type="http://schemas.openxmlformats.org/officeDocument/2006/relationships/oleObject" Target="embeddings/oleObject55.bin"/><Relationship Id="rId91" Type="http://schemas.openxmlformats.org/officeDocument/2006/relationships/oleObject" Target="embeddings/oleObject57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5.wmf"/><Relationship Id="rId49" Type="http://schemas.openxmlformats.org/officeDocument/2006/relationships/image" Target="media/image18.wmf"/><Relationship Id="rId57" Type="http://schemas.openxmlformats.org/officeDocument/2006/relationships/image" Target="media/image2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5.bin"/><Relationship Id="rId52" Type="http://schemas.openxmlformats.org/officeDocument/2006/relationships/image" Target="media/image19.wmf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9.bin"/><Relationship Id="rId73" Type="http://schemas.openxmlformats.org/officeDocument/2006/relationships/image" Target="media/image26.wmf"/><Relationship Id="rId78" Type="http://schemas.openxmlformats.org/officeDocument/2006/relationships/image" Target="media/image27.wmf"/><Relationship Id="rId81" Type="http://schemas.openxmlformats.org/officeDocument/2006/relationships/oleObject" Target="embeddings/oleObject51.bin"/><Relationship Id="rId86" Type="http://schemas.openxmlformats.org/officeDocument/2006/relationships/image" Target="media/image30.wmf"/><Relationship Id="rId94" Type="http://schemas.openxmlformats.org/officeDocument/2006/relationships/oleObject" Target="embeddings/oleObject5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21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9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7.bin"/><Relationship Id="rId97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8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image" Target="media/image11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66" Type="http://schemas.openxmlformats.org/officeDocument/2006/relationships/oleObject" Target="embeddings/oleObject40.bin"/><Relationship Id="rId87" Type="http://schemas.openxmlformats.org/officeDocument/2006/relationships/oleObject" Target="embeddings/oleObject54.bin"/><Relationship Id="rId61" Type="http://schemas.openxmlformats.org/officeDocument/2006/relationships/oleObject" Target="embeddings/oleObject36.bin"/><Relationship Id="rId82" Type="http://schemas.openxmlformats.org/officeDocument/2006/relationships/image" Target="media/image28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48.bin"/><Relationship Id="rId8" Type="http://schemas.openxmlformats.org/officeDocument/2006/relationships/image" Target="media/image3.wmf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4.bin"/><Relationship Id="rId93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87</Words>
  <Characters>448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9-04T08:39:00Z</dcterms:created>
  <dcterms:modified xsi:type="dcterms:W3CDTF">2024-10-30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